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" ContentType="image/t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heme/theme2.xml" ContentType="application/vnd.openxmlformats-officedocument.them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notesSlides/notesSlide1.xml" ContentType="application/vnd.openxmlformats-officedocument.presentationml.notesSlide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ink/ink1.xml" ContentType="application/inkml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ink/ink2.xml" ContentType="application/inkml+xml"/>
  <Override PartName="/ppt/tags/tag120.xml" ContentType="application/vnd.openxmlformats-officedocument.presentationml.tags+xml"/>
  <Override PartName="/ppt/ink/ink3.xml" ContentType="application/inkml+xml"/>
  <Override PartName="/ppt/tags/tag121.xml" ContentType="application/vnd.openxmlformats-officedocument.presentationml.tags+xml"/>
  <Override PartName="/ppt/ink/ink4.xml" ContentType="application/inkml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ink/ink5.xml" ContentType="application/inkml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ink/ink6.xml" ContentType="application/inkml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ink/ink7.xml" ContentType="application/inkml+xml"/>
  <Override PartName="/ppt/tags/tag13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56" r:id="rId2"/>
    <p:sldId id="257" r:id="rId3"/>
    <p:sldId id="258" r:id="rId4"/>
    <p:sldId id="270" r:id="rId5"/>
    <p:sldId id="271" r:id="rId6"/>
    <p:sldId id="314" r:id="rId7"/>
    <p:sldId id="272" r:id="rId8"/>
    <p:sldId id="273" r:id="rId9"/>
    <p:sldId id="275" r:id="rId10"/>
    <p:sldId id="276" r:id="rId11"/>
    <p:sldId id="277" r:id="rId12"/>
    <p:sldId id="278" r:id="rId13"/>
    <p:sldId id="279" r:id="rId14"/>
    <p:sldId id="280" r:id="rId15"/>
    <p:sldId id="281" r:id="rId16"/>
    <p:sldId id="282" r:id="rId17"/>
    <p:sldId id="283" r:id="rId18"/>
    <p:sldId id="344" r:id="rId19"/>
    <p:sldId id="345" r:id="rId20"/>
    <p:sldId id="353" r:id="rId21"/>
    <p:sldId id="346" r:id="rId22"/>
    <p:sldId id="347" r:id="rId23"/>
    <p:sldId id="348" r:id="rId24"/>
    <p:sldId id="295" r:id="rId25"/>
    <p:sldId id="296" r:id="rId26"/>
    <p:sldId id="297" r:id="rId27"/>
    <p:sldId id="298" r:id="rId28"/>
    <p:sldId id="299" r:id="rId29"/>
    <p:sldId id="354" r:id="rId30"/>
    <p:sldId id="300" r:id="rId31"/>
    <p:sldId id="355" r:id="rId32"/>
    <p:sldId id="301" r:id="rId33"/>
    <p:sldId id="356" r:id="rId34"/>
    <p:sldId id="357" r:id="rId35"/>
    <p:sldId id="302" r:id="rId36"/>
    <p:sldId id="358" r:id="rId37"/>
    <p:sldId id="303" r:id="rId38"/>
    <p:sldId id="359" r:id="rId39"/>
    <p:sldId id="304" r:id="rId40"/>
    <p:sldId id="305" r:id="rId41"/>
    <p:sldId id="360" r:id="rId42"/>
    <p:sldId id="361" r:id="rId43"/>
    <p:sldId id="306" r:id="rId44"/>
    <p:sldId id="362" r:id="rId45"/>
    <p:sldId id="363" r:id="rId46"/>
    <p:sldId id="364" r:id="rId47"/>
    <p:sldId id="307" r:id="rId48"/>
    <p:sldId id="365" r:id="rId49"/>
    <p:sldId id="308" r:id="rId50"/>
    <p:sldId id="366" r:id="rId51"/>
    <p:sldId id="309" r:id="rId52"/>
    <p:sldId id="367" r:id="rId53"/>
    <p:sldId id="351" r:id="rId54"/>
  </p:sldIdLst>
  <p:sldSz cx="12190413" cy="6859588"/>
  <p:notesSz cx="6858000" cy="9144000"/>
  <p:defaultTextStyle>
    <a:defPPr>
      <a:defRPr lang="zh-CN"/>
    </a:defPPr>
    <a:lvl1pPr marL="0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4251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88502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2753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77004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1254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65505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09756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54007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30" userDrawn="1">
          <p15:clr>
            <a:srgbClr val="A4A3A4"/>
          </p15:clr>
        </p15:guide>
        <p15:guide id="2" pos="16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F0D9"/>
    <a:srgbClr val="70AD47"/>
    <a:srgbClr val="5482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7819" autoAdjust="0"/>
    <p:restoredTop sz="94614" autoAdjust="0"/>
  </p:normalViewPr>
  <p:slideViewPr>
    <p:cSldViewPr>
      <p:cViewPr>
        <p:scale>
          <a:sx n="39" d="100"/>
          <a:sy n="39" d="100"/>
        </p:scale>
        <p:origin x="18" y="278"/>
      </p:cViewPr>
      <p:guideLst>
        <p:guide orient="horz" pos="3930"/>
        <p:guide pos="16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9764"/>
    </p:cViewPr>
  </p:sorterViewPr>
  <p:notesViewPr>
    <p:cSldViewPr>
      <p:cViewPr varScale="1">
        <p:scale>
          <a:sx n="63" d="100"/>
          <a:sy n="63" d="100"/>
        </p:scale>
        <p:origin x="-3163" y="-77"/>
      </p:cViewPr>
      <p:guideLst>
        <p:guide orient="horz" pos="2880"/>
        <p:guide pos="2160"/>
      </p:guideLst>
    </p:cSldViewPr>
  </p:notesViewPr>
  <p:gridSpacing cx="216027" cy="216027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18T01:07:25.0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53 1167 0,'0'0'16,"0"0"-16,0 0 0,0 0 0,0 0 15,0 0-15,-25 11 0,25-11 16,-23 11-16,23-11 16,-30 19-16,14-9 15,1 1-15,-3 4 0,-5 3 16,1 0-16,0 1 0,-6 7 16,-2 2-16,1 0 0,1-3 0,-5 8 15,2 2-15,5-3 0,4-2 16,-2 5-16,3 0 15,4-2-15,4-2 0,3-2 0,-1 1 0,4-3 16,3-2-16,2-3 0,4 3 16,-1-4-16,1 0 0,3 1 15,0-3-15,1-1 0,0-2 0,2-1 16,2 0-16,0-2 0,2 1 16,2-6-16,3 3 0,-2-4 15,1 1-15,-1 1 0,-3 0 0,2 0 16,-1 1-16,1-2 0,3-1 15,-3 1-15,1 2 0,1-3 0,-2 1 32,-1 2-32,0 0 0,-4-2 15,-2-4-15,1 0 0,-2-1 16,1 1-16,-1 3 0,1-4 16,1 1-16,-1-1 0,-2-2 0,1 2 0</inkml:trace>
  <inkml:trace contextRef="#ctx0" brushRef="#br0" timeOffset="486.1006">9681 1442 0,'0'0'0,"0"0"16,0 0-16,0 0 0,0 0 0,-18 21 15,18-21-15,-13 22 16,13-22-16,-15 29 0,7-12 16,0 1-16,2-2 0,-2 4 15,-1 1 1,-2 4-16,1-2 0,0 2 15,0-1-15,1 0 0,2-4 0,-2 1 16,0-1-16,1-2 0,3-3 16,-1-1-16,2-3 0,0 3 15,0-4-15,1 1 0,1 1 16,-1 1-16,1-2 0,2 0 16,2-1-16,0 1 0,-1-3 0,0-2 15</inkml:trace>
  <inkml:trace contextRef="#ctx0" brushRef="#br0" timeOffset="887.5431">10046 1720 0,'0'0'16,"0"0"-16,0 0 0,29-3 0,-29 3 15,36-6-15,-9 3 0,-1 1 0,2 2 0,12-3 16,4 2-16,-3-2 16,-2 0-16,9 2 0,1 1 15,-6-3-15,-4 3 0,-1 0 16,-5-3-16,-5 2 0,-5 1 0,-5 0 16,-4-3-16,-4 1 0,-4 0 15,-1 2 1,-2 0-16,0-2 0</inkml:trace>
  <inkml:trace contextRef="#ctx0" brushRef="#br0" timeOffset="1150.6808">10488 1508 0,'0'0'15,"0"0"-15,0 0 0,0 0 0,0 0 16,-19 30-16,19-30 0,-11 25 16,7-10-16,-2 2 15,1 3-15,1 0 16,0 1-16,2 4 0,1 4 16,1-3-16,2 1 0,3-2 15,1 2-15,2-3 0,0 0 16,-1 1-16,0-7 0,-2-2 0</inkml:trace>
  <inkml:trace contextRef="#ctx0" brushRef="#br0" timeOffset="2006.1717">11520 1464 0,'0'0'16,"0"0"-16,0 0 0,0 0 0,0 0 0,0 0 15,5-22-15,-5 22 0,0 0 16,0 0-16,-2-25 16,-1 21-16,1 2 0,-2 1 15,-3 1-15,-2 0 0,-1 2 0,-3 3 16,-2 2-16,-1 1 0,2 2 16,-3 4-16,0-2 0,-6 5 0,-1 1 0,2-1 15,0 2-15,4 2 16,1 0-16,2-1 0,1 1 15,1 3-15,3 0 0,2-4 0,3 0 16,3-2-16,1-1 0,4-2 16,4-1-16,0-7 0,3 0 15,5-3 1,3-1-16,3-2 0,1-2 0,10-2 16,4-4-16,-4-1 0,-2-1 15,4-2-15,1 0 16,-3-4-16,-2 1 0,3-4 0,-4-2 15,-3 2-15,-4 2 0,-2-1 16,-3 3-16,-2 3 0,-4 0 16,-5 0-16,-1 1 0,-3 3 0,-2-1 0,-6 5 15,-3-3-15,-3 4 16,1-1-16,2 3 0,0 0 16,3 3-16,1-1 0,0 0 15,3 2-15,1-1 0,1 1 0,4-1 16,4 1-16,3-1 0,2-2 15,3 2-15,1-2 0,0-1 0,0 0 16,2 0-16,3 1 16,-1-1-16,0 2 0,0-2 0,0 3 0,-1 1 15,-1-1-15,0 2 0,-1 1 16,-1 1-16,-2 0 0,-1 2 16,-2 2-16,-2 1 0,-3-3 15,-2 4 1,-3 1-16,-2 0 0,-2-3 0,-5 0 15,-3 0-15,-1 0 0,-1 2 16,-6-2-16,-4 0 0,0 0 16,0-3-16,-3 2 15,2-3-15,2-2 0,3 1 0,0-2 16,2-1-16,5-3 0,3-1 16,7-4-16,4 0 0,0-2 0,-1 3 0,0 1 15</inkml:trace>
  <inkml:trace contextRef="#ctx0" brushRef="#br0" timeOffset="2322.9385">12631 1286 0,'0'0'0,"0"0"16,0 0-16,-18 10 0,18-10 16,-22 17-16,7-2 0,-1 2 0,2 0 0,-9 8 15,-3 5-15,3-1 0,2 3 0,-3 7 16,2 4-16,3-7 16,3-1-16,0 6 0,5 0 15,2-7-15,3-3 0,2 0 16,3-2-16,2-4 0,3-3 0,5 2 15,5-4 1,2 0-16,3-1 16,4-5-16,5-1 0,0-5 0,-2-1 15,-5-3-15,-6 2 0,-2-5 16</inkml:trace>
  <inkml:trace contextRef="#ctx0" brushRef="#br0" timeOffset="3209.5144">12749 1464 0,'0'0'0,"0"0"0,0 0 0,20-6 15,-20 6-15,22-1 0,-6 2 16,1 1-16,0 1 0,1 1 15,0 3-15,2 2 0,-3 0 0,-1 0 16,-4 4-16,-3-1 16,-3 0-16,-4 3 0,-4-1 15,-3 1-15,-4 2 16,-5 1-16,-5 0 16,1-2-16,2 0 0,-4 2 0,1-3 15,1-1-15,2 0 0,0-3 16,2 2-16,3-5 0,3-1 15,4 0-15,3-3 0,4-1 16,3-3-16,4-3 0,4-1 0,4-2 16,3 1-16,3-5 0,3-4 0,2 2 15,1-2-15,7-7 0,0 1 16,-4 1-16,-3-1 0,6-3 16,-1 1-16,-4 4 0,-4-1 15,-5 3-15,-5-2 0,-2 4 16,-4 3-16,-3 2 0,0 0 0,-2 2 15,-3 3 1,-1 1-16,0 1 16,-2 2-16,-2 3 0,-2 0 0,-3 3 15,-1 2-15,0 2 0,-3 1 16,-2 0-16,2 3 0,2 0 0,-1 1 16,1-1-16,0 1 0,1-1 15,0 1-15,2 2 16,0-3-16,2-3 0,1 3 0,0-2 0,2 1 15,0-3-15,2 1 0,3-3 16,0 0-16,2-2 0,3-3 16,5-3-16,0 2 0,0 0 0,2-4 15,0 0-15,3-1 16,1-4-16,1 0 0,0-1 0,-2-2 16,-2-1-16,1 0 0,1-2 0,-3 1 15,0-1-15,0-2 0,0 0 16,-1 1-16,-1 1 0,0 1 15,-2-2-15,-5 3 0,0 1 16,-1-1-16,-3 2 0,-1 0 0,0 0 16,-2 0-16,-2 2 15,0 1-15,0 1 16,-2-1-16,-1 1 0,-1-1 16,1 2-16,-1 1 0,1-1 15,0 3-15,1 1 0,1 1 16,-1-1-16,2 3 0,0-3 15,0 2-15,0 0 0,2-2 16,-2 3-16,2-3 0,4 5 0,-2-3 16,1 2-16,3-2 0,2 1 0,-1 1 15,1 1-15,-1-1 0,-1-1 16,0 1-16</inkml:trace>
  <inkml:trace contextRef="#ctx0" brushRef="#br0" timeOffset="3780.1909">13575 1469 0,'0'0'15,"0"0"-15,0 0 0,0 0 0,0 0 16,0 0-16,0 0 16,0 0-16,0 0 0,0 0 15,0 0-15,0 0 0,0 0 16,0 0-16,0 0 15,0 0-15,0 0 0,0 0 0,0 0 16,-5 27-16,5-27 0,0 0 16,-10 30-16,10-30 0,-8 23 0,3-9 15,1-2-15,-1 1 16,1-2-16,1 1 0,-1 1 0,2-2 16,1-1-16,1 1 0,0-3 15,1 2-15,0-2 0,3-1 16,1-4-16,2 1 0,-1-4 0,2 0 15,1 0-15,1-1 0,0-4 0,2-2 16,2-2-16,1 2 16,-2-4-16,3 0 0,1-2 0,-3 1 0,-1-2 15,0 0-15,-4-2 16,0 3-16,-1-1 0,-1 1 0,-2 1 16,0-2-16,-2 4 0,-1 0 15,-2 1-15,-1 2 0,-1 0 0,1 0 16,0 3-16,-1-2 15</inkml:trace>
  <inkml:trace contextRef="#ctx0" brushRef="#br0" timeOffset="4107.9672">13939 1414 0,'0'0'0,"0"0"0,0 0 16,22 3-16,-22-3 0,23 2 0,-8 0 16,1 1-16,-1 1 0,6 3 15,1 2-15,-3 0 0,-2 1 0,-3 1 16,-2 3-16,-3-1 16,-3 0-16,-4 1 15,-6 0-15,-1 1 0,-3-1 16,-5 3-16,-4 1 0,-2-3 15,1-1-15,-9 5 0,-1 1 16,1-5-16,3-1 0,-2-3 16,1 2-16,3-4 0,2 0 0,4-1 15,1-3-15,4 0 0,4-1 16,3-3-16,4-1 0,6-4 16,2-2-16,-3 4 0,-1-1 15,0-1-15</inkml:trace>
  <inkml:trace contextRef="#ctx0" brushRef="#br0" timeOffset="4429.1497">14325 1353 0,'0'0'0,"0"0"0,0 0 0,0 0 0,0 0 16,-28 16-16,28-16 15,-22 18-15,10-6 0,-4 0 0,-1 3 16,0 1-16,2 0 0,-3 7 0,2 2 16,2-5-16,2 1 0,2 2 15,2-1-15,1-3 0,3-2 0,1 0 16,3 1-16,1 0 16,3-3-16,3-1 0,4 0 15,2-3-15,1-1 0,2-2 16,2-1-16,1-2 0,1 1 0,4-3 0,1-3 15,-5 0-15,-3 0 0,-4-3 16</inkml:trace>
  <inkml:trace contextRef="#ctx0" brushRef="#br0" timeOffset="4660.9912">14568 1538 0,'0'0'0,"0"0"16,0 0-16,30-3 0,-14 3 0,2-2 15,4 0-15,8 0 16,0 2-16,1-1 0,0 1 0,-3 0 0,0 0 0,4 0 16,-2 0-16,-5 0 15,-3 0-15,-5 0 0,-5 0 16,-3 0-16,-4-3 0,-2 2 15,1 1-15,-2 0 0</inkml:trace>
  <inkml:trace contextRef="#ctx0" brushRef="#br0" timeOffset="4883.6063">14798 1481 0,'0'0'0,"0"0"0,0 0 16,0 0-16,0 0 0,-16 25 0,16-25 16,-9 22-16,9-22 0,-8 28 15,4-13-15,1 2 16,0 1-16,-1 2 0,2 0 0,0 2 0,1-1 0,-1 8 16,0 2-16,-2-3 0,1-6 15,0-1-15,0-3 0,1-3 16</inkml:trace>
  <inkml:trace contextRef="#ctx0" brushRef="#br0" timeOffset="6580.8409">14889 1292 0,'0'0'0,"0"0"0,0 0 15,0 0-15,0 0 0,0 0 0,0 0 16,0 0-16,-3-21 0,3 21 16,0 0-16,0 0 0,0 0 0,0 0 15,0 0-15,0 0 16,0 0-16,-20 21 0,20-21 0,-13 25 0,13-25 15,-13 29-15,6-11 0,0 0 16,1 0-16,-3 6 0,0 1 16,1-3-16,2 1 0,-1 0 15,2-1-15,-1 2 0,2-5 0,-1 2 16,1-2-16,1-1 0,0-2 16,1-1-1,0-1-15,0 1 0,0 2 16,1-6-16,-1-3 15,1 1-15,0-5 0,1 3 0,0-3 16,0 0-16,0 0 0,1-2 16,3-1-16,-1-1 0,0-1 0,1 1 15,-1-2-15,-1 1 0</inkml:trace>
  <inkml:trace contextRef="#ctx0" brushRef="#br0" timeOffset="7044.8575">15354 1586 0,'0'0'16,"0"0"-16,0 0 0,0 0 15,0 0-15,0 0 0,0 0 16,0 0-16,0 0 0,17-16 16,-17 16-16,0 0 0,30-7 0,-30 7 15,35-7-15,-15 4 16,0-1-16,4 4 0,5-2 0,-2 2 0,1-1 0,11 0 15,4 0 1,-4-1-16,-1 2 0,10 0 0,2 0 16,-6-3-16,-4 2 0,10 1 15,2-2-15,-6 1 0,-6-3 0,1 4 16,0-3-16,-6 3 16,-3 0-16,-3 0 15,-3 0-15,-5 0 0,-3 0 0,-6 3 16,-3 4-16,-5-3 15,-4 1-15,0-1 0,0-2 16,0 1-16</inkml:trace>
  <inkml:trace contextRef="#ctx0" brushRef="#br0" timeOffset="7630.4857">15722 1724 0,'0'0'16,"0"0"-16,0 0 0,0 0 0,25 3 16,-25-3-1,27 1-15,-27-1 0,28 5 0,-12-3 16,-1 1-16,1 1 0,-1 0 16,-2 2-16,-2-1 15,-1 1-15,-2-2 0,-4 3 16,-2 0-16,-5-2 0,-1 4 0,-5-1 15,-5-1-15,-3 3 0,-2 1 0,-6 0 16,-1 1-16,-1-2 0,1 0 16,-5 0-16,2-2 15,5-1-15,4 0 0,4-3 0,2 0 16,4 0-16,3-1 0,2 0 16,3-3-16,2 0 0,2 4 15,6-4-15,4 0 0,2 1 16,2-1-16,0-1 0,3 1 0,-1 0 0,-1 0 15,4 0-15,4 0 0,-3 0 16,-2 0-16,-1 1 0,1 5 16,-2-3-16,-2 0 0,0 2 0,-2 1 15,-1-1-15,-2 2 0,-3 0 16,-3 1-16,-2 1 0,-1-1 16,-3 2-1,-3 1-15,-3 0 0,-2-1 0,-3 1 16,-2 0-16,-3 2 15,-2-2-15,-2 0 0,-1 0 16,1 0-16,3 0 0,-7-1 0,2-2 16,1-1-16,2-1 0,2-2 15,1 0-15,3 0 0,2-1 16,3-6-16,1 2 0,3-5 0,0 1 0,4-5 16,3-4-16,0 2 0,1 2 15,-2 1-15</inkml:trace>
  <inkml:trace contextRef="#ctx0" brushRef="#br0" timeOffset="8063.1146">15505 1146 0,'0'0'0,"0"0"15,0 0-15,0 0 0,15-14 0,-15 14 16,0 0-16,29-12 0,-17 9 16,3 0-16,3 1 0,0 0 15,-2 4-15,3 0 0,2 1 16,3 3-16,-1-2 15,-3 5-15,-1 3 16,-5-2-16,-3-1 0,-6 4 0,-6 1 16,-4 2-16,-3-4 15,-4 3-15,-4-1 0,-3 2 0,-2-5 16,-7 6-16,1 1 0,2-3 16,1-1-16,1-2 0,0 1 15,5-2-15,6-2 0,2-2 0,2 0 16,3-2-16,3-1 0,7-1 15,8-2-15,-2 2 0,1-3 0,8-3 16,6 1-16,-1 0 0,1 0 16,-1 0-16,-4 0 0,-4 1 15</inkml:trace>
  <inkml:trace contextRef="#ctx0" brushRef="#br0" timeOffset="8332.7952">15863 1114 0,'0'0'0,"0"0"0,0 0 0,0 0 16,21-9-16,-21 9 0,34-6 16,-13 4-16,1 0 0,11 0 15,5 0-15,-3 1 0,-2-1 0,8 1 16,0 0-16,-7 1 15,-5-1-15,-4 1 0,-4-4 16,-3 2-16,-4 1 0,-5 0 0,-4-1 0,0 0 16,-2 0-16,0 1 0</inkml:trace>
  <inkml:trace contextRef="#ctx0" brushRef="#br0" timeOffset="8549.0444">16039 1155 0,'0'0'0,"0"0"0,0 0 16,0 0-16,0 0 0,-12 32 15,12-32-15,-12 24 0,4-11 0,1 1 16,-1 3-16,0-3 16,2 2-16,-1-2 0,0 0 15,2 1-15,-1-4 0,1 3 0,1-3 0,0-1 16,1-1-16,1-3 0,1 0 15,1-2-15,0-4 0,2 2 16,-2-2-16,2 2 0</inkml:trace>
  <inkml:trace contextRef="#ctx0" brushRef="#br0" timeOffset="8781.1032">16162 1217 0,'0'0'0,"0"0"0,0 0 15,0 0-15,0 0 0,-2 22 0,2-22 16,-5 19-16,5-19 0,-7 22 16,1-7-1,0-2-15,2 0 0,0 1 16,-1 0-16,1-3 0,1 3 0,-1-1 16,2-1-16,0 0 0,0-2 15,1 0-15,1-3 16,0-1-16,0 0 0,0 0 0</inkml:trace>
  <inkml:trace contextRef="#ctx0" brushRef="#br0" timeOffset="9235.9723">16783 1096 0,'0'0'0,"0"0"16,0 0-16,0 0 0,20 17 0,-20-17 15,14 27-15,-5-11 0,0 2 16,2 2-16,1 3 16,1 7-16,-1 1 0,-1 1 0,-1 2 15,-1 0-15,-1-2 0,-5 11 16,-3-1 0,-3-2-16,-2-5 0,-5 8 15,-1-3-15,-1-8 0,0-4 0,-5 4 16,-1 1-16,-1-5 0,0-3 15,-2-4-15,-2-3 16,2-3-16,1 0 0,1-1 0,1 1 16,0-2-16,3-2 0,-1-4 15,2 1-15,3-1 0,2-1 0,4-2 16,0-1-16,3 0 0,2-3 0,0 1 16,0-1-16,0 0 0</inkml:trace>
  <inkml:trace contextRef="#ctx0" brushRef="#br0" timeOffset="9389.5678">17181 1824 0,'0'0'16,"0"0"-16,0 0 0,0 0 0,0 0 15,0 0-15,-5 25 0,5-25 16</inkml:trace>
  <inkml:trace contextRef="#ctx0" brushRef="#br0" timeOffset="19685.9438">12790 3899 0,'0'0'0,"0"0"0,0 0 16,0 0-16,12-25 0,-12 25 0,10-23 15,-6 12-15,-1 0 0,1 1 16,-2-1-16,0 0 0,0 0 15,-3 1-15,-2 2 16,-1 0-16,-2 2 0,-7 2 16,-7 0-16,0 2 0,-1 2 0,-11 2 0,-3 1 15,2 1-15,1 0 0,-6 3 0,3 0 16,4 0-16,5-2 0,5 4 16,5 0-16,6 0 0,5-1 0,6 2 15,4 4-15,3-3 0,1-3 16,4 1-16,5-1 15,1 1-15,0 0 0,4 1 0,-1 0 16,-1 2-16,-2 0 0,1 1 16,0 2-16,-2-1 15,-3 1-15,-5 0 0,-3 1 16,-5-3-16,-3 0 0,-7 1 16,-5 1-16,-5 0 0,-3 1 0,-5 1 15,-6-1-15,1 0 16,1-3-16,-4 0 0,1-3 15,5-5-15,5-2 0,4-2 0,5-1 16,4-2-16,4-3 0,1 1 16,2 1-16,0 1 0</inkml:trace>
  <inkml:trace contextRef="#ctx0" brushRef="#br0" timeOffset="20396.5477">13076 3894 0,'0'0'0,"0"0"16,0 0-16,0 0 0,-7 24 0,7-24 31,-10 22-31,3-10 0,0 0 0,0 3 16,-2-1-16,0 1 0,0-1 15,-1 1-15,-1-1 0,-2 3 16,1-2-16,0-2 0,1-1 15,2-2-15,1-1 0,1-4 16,0-2-16,1-2 0,1-1 16,2-2-16,2 0 0,-1-3 0,1-1 0,4-1 15,2-2-15,2-2 16,0 2-16,7-7 0,0 0 0,2 0 16,2 1-16,2 0 0,1 0 15,-1 2-15,-3 1 0,1 1 16,0 2-16,-2 2 0,1 0 0,-1 3 31,3 1-31,-2 3 0,-3 0 0,-2 3 16,-1 3-16,-1-1 0,-1 2 15,-3 2-15,0 2 16,-3 2-16,-1 1 0,-2 1 0,-1 0 16,-1-1-16,-1-1 0,-2 0 15,0-1-15,-2-1 0,0 0 16,0-2-16,1 0 0,2-3 0,1 0 15,-1-1-15,2-1 0,0-2 0,0-2 16,2 0-16,2-3 16,2-1-16,2-1 0,2-3 0,2-1 15,0-2-15,1 1 0,5-4 16,4-2-16,0 1 0,1 1 0,-1 2 16,-1 0-16,-2 2 0,-2 2 0,1 1 31,-1 4-31,0-1 0,-2 1 0,-1 3 0,-1 2 0,-1 1 15,0 2-15,-1 2 0,-3 1 16,-1 0-16,-3 1 0,-1 2 16,-2-2-16,0 4 0,-1-1 15,-2 1-15,1 2 16,-1-3-16,-1-2 16,0 0-16,-1-1 0,2-2 0,0-2 15,1-1-15,0-2 0,1 0 16,-1 0-16,3-2 0</inkml:trace>
  <inkml:trace contextRef="#ctx0" brushRef="#br0" timeOffset="20594.1703">13573 3627 0,'0'0'0,"0"0"15,0 0-15,0 0 0,0 0 16,0 0-16,-19 30 0,19-30 16,-13 24-16,13-24 0,-11 31 15,6-13-15,2 1 0,0-3 0,0-2 16,1-2-16</inkml:trace>
  <inkml:trace contextRef="#ctx0" brushRef="#br0" timeOffset="20957.1207">14148 3615 0,'0'0'0,"0"0"15,0 0-15,0 0 0,-23 16 0,23-16 16,-25 20-16,8-5 16,0 1-16,-3 5 0,-1 4 15,-6 8-15,2-2 0,1 4 16,0 2-16,0 6 0,3-1 0,5-1 16,2 0-16,5 4 0,3-4 15,6-4-15,3-2 0,4-5 16,3-2-16,2-4 0,2-2 0,2-1 0,-2-2 15,7-3-15,4-4 0,2-2 16,-1-4-16,3-5 0,1-3 16,-2-1-16,-1-2 0,-6 1 15,-5 1-15,-3 0 0</inkml:trace>
  <inkml:trace contextRef="#ctx0" brushRef="#br0" timeOffset="21859.1546">14343 3809 0,'0'0'16,"0"0"-16,0 0 0,27-3 15,-27 3-15,27 0 0,-8 2 0,1 0 16,1 2-16,-1 2 0,1 2 0,1 2 15,-2 2-15,-6 2 0,-3 0 16,-5 2-16,-4 0 0,-9 0 16,-6 2-16,-3 0 0,-1 0 0,-9 4 15,-2 0-15,0-3 16,1-1-16,0-3 0,1-4 16,5 0-16,3-1 0,4-1 15,3-1-15,2-2 16,2-2-16,3-3 0,2-2 0,4-1 15,5-2-15,7-3 0,8-1 16,1-5-16,1 0 0,11-5 16,3 1-16,-1 1 0,-2 0 0,7-3 15,0-2-15,-7 5 16,-4 3-16,-3 0 0,0-1 0,-4 3 0,-3 2 0,-4 1 16,-4 3-16,-2 1 0,-3 1 0,-4 3 15,-2 2-15,-1 1 16,-2 2-16,-2 1 0,-2 3 15,-1-2-15,-2 1 0,1 2 16,-2 2-16,1 2 0,0 0 16,0 1-16,-2 1 0,-1-1 15,0 0-15,0 1 0,3 0 16,3-3-16,2-1 0,0-1 16,-1 1-16,3-2 0,2-2 0,4 0 15,1-1-15,2-4 0,1-1 16,4-5-16,5-2 0,2-1 15,1 0 1,1-3-16,2-1 0,-1 0 16,0-1-16,6-2 0,-1-3 15,-4 0-15,-3-2 0,-2 4 16,-3 0-16,-2 2 0,0 0 0,-3 1 16,-2 3-16,-2-1 0,0 3 15,-4 1-15,-2 0 0,-2 3 16,-1 0-16,-1 2 0,-3 1 0,0 2 15,-2 2-15,-2 1 0,-2 2 16,0 1-16,1 0 0,-2 2 16,1 3-16,1 1 0,1-1 0,3 1 15,0 0-15,2-2 0,0 0 16,2-1-16,1-1 0,2-1 16,1-1-16,3-2 0,4-3 0,2-1 0,2-2 15,3-3-15,3-2 16,1-3-16,1-2 0,2-1 15,2 1-15,-1-2 0,-2 1 0,4-7 16,0-1-16,-4 1 0,-3 3 16,-2-1-16,-2-1 0,-4 1 15,-2 1-15,-4 1 16,-3 0 0,-3 4-16,-2 1 0,0 4 0,2 0 0,0 0 15</inkml:trace>
  <inkml:trace contextRef="#ctx0" brushRef="#br0" timeOffset="22143.9468">15528 3828 0,'0'0'16,"0"0"-16,0 0 0,22 8 0,-12-5 16,2 4-16,3 1 15,0-1-15,-2 1 0,2 6 0,-1 0 16,-5 2-16,-1 0 0,-4 1 15,-4 1 1,-5-2-16,-3-2 0,-4 2 0,-3 0 0,-3-1 16,-1 0-16,-6 1 0,-3 0 15,4-4-15,2-1 0,3-1 16,3-3-16,3-1 0,2-4 16,3-1-16,2-2 0,6-2 15,3-3-15,5-4 0,7-2 16,-3 1-16,-1 2 0,-2 1 15</inkml:trace>
  <inkml:trace contextRef="#ctx0" brushRef="#br0" timeOffset="22391.5543">15835 3829 0,'0'0'0,"0"0"16,0 0-16,-23 14 0,23-14 0,-21 16 15,9-6-15,0 2 0,-1 1 0,-4 6 16,0 2-16,1-2 0,3-1 0,2 0 16,2 1-1,3-1-15,1 0 0,3 1 16,3-4-16,1 0 0,2-3 0,1-1 16,4-1-16,2-3 0,2-1 0,4-2 15,4-3-15,-2-1 0,1-2 16,-3 0-16,-4 0 0,-2 1 15</inkml:trace>
  <inkml:trace contextRef="#ctx0" brushRef="#br0" timeOffset="22593.1547">16043 3932 0,'0'0'0,"0"0"0,0 0 16,23-1-16,-23 1 0,33 0 15,-10 1-15,1 1 0,2 2 0,0-2 16,2 0-16,7 1 0,-2 2 16,0-2-16,0 0 15,2 1-15,-7-1 0,-1-2 0,-2-2 16,-5 0-16,-4 1 0,-2-1 16</inkml:trace>
  <inkml:trace contextRef="#ctx0" brushRef="#br0" timeOffset="22845.9775">16382 3855 0,'0'0'16,"0"0"-16,0 0 0,0 0 0,0 0 16,-11 30-1,11-30-15,-10 26 0,10-26 16,-11 29-16,5-13 0,0 1 0,2 0 0,-1 1 15,2-1-15,0 0 0,1 1 16,-1 2 0,3-2-16,2 0 0,0-1 0,3-3 15,3-4-15,0-2 0,1-2 0,-3-2 16,0-1-16,-1 1 0</inkml:trace>
  <inkml:trace contextRef="#ctx0" brushRef="#br0" timeOffset="23082.6777">16998 3864 0,'0'0'0,"10"-1"0,5-2 16,3 2-16,3-1 0,13 1 15,7 1-15,2 0 0,2 0 16,13 1-16,3-1 0,4 3 15,-5 2-15,-3-2 0,-1-2 16,-1 1-16,-7 1 0,-10-1 0,-5 1 16,-7-3-16,-6-1 0,-6 1 0,-3-1 15,-2 1-15</inkml:trace>
  <inkml:trace contextRef="#ctx0" brushRef="#br0" timeOffset="23447.2695">17645 3954 0,'0'0'0,"0"0"16,0 0-16,-25 10 0,13-7 0,-2 2 15,-1 3-15,-2 1 16,0 1-16,-9 5 0,0 3 16,1 0-16,0 1 0,-6 7 15,0 3-15,3-3 0,0 0 16,3 0-16,1 1 0,4-3 0,3-2 16,0 4-1,2 1-15,4-5 0,4-3 16,1-1-16,3-1 0,2-4 15,2 0-15,4-4 0,5-2 16,4-2-16,3-2 0,3-1 16,2-4-16,1 0 0,2 0 15,2-4-15,2-2 0,-4 0 16,-3-2-16,-3 2 0,-4-1 0,-2 0 0,-2-1 16,-3-1-16,-3-3 0,-3 2 15,-1 1-15,-7-1 0,-5-1 16,-4 2-16,-4 1 0,-3 1 15,-2 0-15,-2-1 0,0 2 0,-3-2 16,0 0-16,1 2 0,3-1 16,5 4-1,3-1-15,4 2 0</inkml:trace>
  <inkml:trace contextRef="#ctx0" brushRef="#br0" timeOffset="23732.5961">17189 3447 0,'0'0'0,"0"0"0,0 0 16,19-3-16,-19 3 0,31-4 15,-7 2-15,2 0 0,1 1 0,13 1 16,3 1-16,-3-1 0,-2 1 15,7 1-15,-5 1 0,-4 0 16,-5 1-16,-4 1 0,-2-1 16,-4 0-16,-3-3 0,-7-1 15,-5 0-15,-1 0 0,0 0 0,-2 0 16</inkml:trace>
  <inkml:trace contextRef="#ctx0" brushRef="#br0" timeOffset="23951.6647">17493 3582 0,'0'0'0,"0"0"0,0 0 15,0 0-15,-14 17 0,14-17 16,-15 17-16,15-17 0,-17 21 0,7-9 0,0 3 16,1-2-16,1-1 0,0 0 15,1-2-15,0-2 0,0 2 0,2-1 16,1-3-16,-1 1 15,2-1-15,1-1 0,1-2 16,1-3-16,4 2 0,4-5 16,3 0-16,-1-1 15,-2 0-15,0 1 0</inkml:trace>
  <inkml:trace contextRef="#ctx0" brushRef="#br0" timeOffset="24164.1521">17677 3624 0,'0'0'16,"0"0"-16,0 0 0,0 0 0,0 0 0,0 0 16,-9 30-16,9-30 15,-6 24-15,6-24 0,-10 27 16,4-15-16,2 1 0,-2 0 16,1 0-16,0 0 0,2-1 0,0 0 15,-1-2-15,2 1 0,0-3 16,2-1-16,1-1 0,0-2 0,0 0 0,0 0 15</inkml:trace>
  <inkml:trace contextRef="#ctx0" brushRef="#br0" timeOffset="24449.1633">18098 3700 0,'0'0'0,"0"0"0,0 0 16,18 18-16,-11-7 0,0 1 0,2 4 16,1 2-16,1 4 0,2 8 15,-1 3-15,-2 0 16,-1-1-16,-2 11 0,-4-1 0,-2-1 0,-2 0 0,-6 4 16,-4-3-16,-1-2 15,-1-2-15,-6-2 0,-4 2 16,-1-5-16,0-1 0,-6 3 0,-1-5 15,-1-4-15,0-4 0,1-3 16,1 0-16,7-4 0,6-1 16,3-4-1,4-1-15,3-4 0</inkml:trace>
  <inkml:trace contextRef="#ctx0" brushRef="#br0" timeOffset="24611.2774">18635 4451 0,'0'0'0,"0"0"16,0 0-16,0 0 0,0 0 0,-5 22 16</inkml:trace>
  <inkml:trace contextRef="#ctx0" brushRef="#br0" timeOffset="28305.801">5842 11695 0,'0'0'0,"0"0"15,0 0-15,0 0 0,0 0 0,0 0 16,32-3-16,-32 3 16,44-2-16,-13 0 0,8-1 15,2-1-15,3 2 0,18-3 16,7-2-16,15 4 0,-1-1 0,18 0 16,0 3-1,12-2-15,-12 0 0,20 1 16,-5 2-16,32 0 0,-24 2 0,-4 2 15,-1-1-15,-16 1 16,-12-1-16,7 3 0,3 1 16,-12 0-16,-7-1 0,-7 0 15,-4 0-15,-7 1 0,-5 0 0,-6 0 16,-1-1-16,-10 1 0,-5 0 0,-12-7 16,-5 0-16,-6-3 0,-4-1 0,-4 4 15,-3 0-15,-3 0 16,1 0-16,-1 0 15,0 0-15,-1-4 0,-3 4 0,-10 0 0,-5-2 16,3 1-16,5-1 0,2 2 16</inkml:trace>
  <inkml:trace contextRef="#ctx0" brushRef="#br0" timeOffset="30359.6087">7245 8465 0,'0'0'15,"0"0"-15,0 0 0,0 0 0,0 0 16,0 0-16,0 0 0,-14-17 0,14 17 16,0 0-16,-20-7 0,20 7 15,-21-2-15,21 2 0,-30 0 16,14 1-16,-2-1 0,-1 1 15,0-1-15,1 1 0,0 1 0,-7 2 16,-2-2-16,4 1 0,1 0 16,1 0-1,3 0-15,3-2 0,2 1 16,2-1-16,2 0 0,1 0 16,2 1-16,1-2 0,2 0 15,-1 0-15,2 0 0,0 1 0,0 0 16,1 1-16,-3 2 0,4-1 15,-2 1-15,1 1 0,1 0 16,0 1-16,0 1 0,3 1 0,-1 1 0,0 3 16,0 2-16,0 0 15,-1 2-15,0 0 0,0 3 16,1 2-16,-1 0 0,-1 10 16,-1 4-16,-1 0 0,0 0 0,-1 13 15,1 1-15,-2 0 0,1-1 16,1 12-1,0 0-15,1-5 0,0-1 16,-1 7-16,2-1 0,0-7 16,0-5-16,-1-2 0,-1 0 15,0-6-15,0-5 0,0 5 0,0-3 16,-1-10-16,1-4 0,1-1 16,0 1-16,0-7 15,1-4-15,0 0 0,0-1 0,0-3 0,-2-2 16,2-1-16,0 0 0,0-2 15,2 1-15,-2-4 0,0 0 16,0 2-16,0-2 0,0 0 0,0 2 16,0-2-16,0 0 0,0 0 15,3 3-15,-1-3 0,1 1 16,2-1 0,1 1-16,2 0 0,2 0 0,1 1 15,2 3-15,1-4 0,-1 1 16,0 2-16,1-2 15,1 3-15,-1-2 0,5 1 0,0 0 16,-2 1-16,1-1 0,-4 1 16,2-2-16,-3 1 0,-1 0 15,0-1-15,0 3 0,0-1 0,-1-2 0,4-2 16,1-2-16,0 1 0,-5-1 16,0 1-16</inkml:trace>
  <inkml:trace contextRef="#ctx0" brushRef="#br0" timeOffset="31531.9477">7264 8958 0,'0'0'16,"0"0"-16,0 0 0,0 0 15,-20-17-15,20 17 0,0 0 16,-13-11-16,9 8 0,2 0 16,0 1-16,2 2 0,0 0 0,8-2 15,3 3-15,5-1 0,2-1 16,8 1-16,7 0 15,4 0-15,1 1 0,16-1 0,5 0 32,11-1-32,1-2 0,13-1 0,-1 0 15,0 2-15,-9 3 0,-6-1 16,-2 1-16,-1-1 0,-9-1 16,-5 1-16,-5 0 0,-7 0 15,-7 0-15,-3 0 0,-3 1 16,-8 0-16,-3-2 0,-6 1 0,-3 0 15,0 0-15</inkml:trace>
  <inkml:trace contextRef="#ctx0" brushRef="#br0" timeOffset="31980.1277">7942 9038 0,'0'0'0,"0"0"0,-13 16 16,4-4-16,-1 0 0,-7 9 16,-1 2-16,-2 0 0,1 2 0,-4 7 15,0 3-15,1-2 0,2-2 16,4 2 0,2 2-16,4-3 0,4-3 0,2 5 15,5 0-15,4-6 0,1-6 16,5-3-16,4-3 15,-1-3-15,0 0 0,7-4 0,6-3 16,-2-2-16,-2-3 0,3-2 16,0-4-16,1 1 0,-2 1 0,3-5 15,-2-2-15,-4 0 0,-4 0 16,-4-2-16,-2-1 0,-2 2 16,-2 2-16,-5-4 0,-3-1 15,-1 1-15,-2 0 0,-8 1 16,-7 0-16,-2 1 0,-1 1 0,-4 0 15,-4 3-15,-1-2 0,2 1 16,-6-3 0,3 0-16,4 3 0,3 2 0,2-3 15,1-2-15,4 0 0,6 0 16,0 3-16,4 1 16,1 2-16</inkml:trace>
  <inkml:trace contextRef="#ctx0" brushRef="#br0" timeOffset="32312.3408">7544 8401 0,'0'0'0,"0"0"0,0 0 0,0 0 16,26-7-16,-26 7 0,36-5 15,-36 5-15,44-3 0,-17 2 16,6 1-16,-3 0 16,0-1-16,9 1 0,1 0 0,-3 1 0,-1 1 0,2 2 15,-5 0-15,-4-1 16,-1-1-16,-6-1 0,-3-1 0,-4 0 15,-2-1-15,-5 0 0,-3 0 16,-3 0-16,0-1 0,0 1 16</inkml:trace>
  <inkml:trace contextRef="#ctx0" brushRef="#br0" timeOffset="32550.8123">7813 8497 0,'0'0'0,"0"0"0,0 0 16,0 0-16,-11 21 16,11-21-16,-11 19 0,5-8 15,1 3-15,-3-1 0,2 2 16,-1-2-16,0-1 0,1 1 16,-1 0-16,2-1 0,0 0 15,1 0-15,0-1 0,2-5 16,0-1-16,0-1 0,0 1 15,0-3-15,2-2 0,3-2 0,4-4 0,1 0 16,-3 1-16,-1 1 0</inkml:trace>
  <inkml:trace contextRef="#ctx0" brushRef="#br0" timeOffset="32713.6192">7981 8458 0,'0'0'0,"0"0"15,0 0-15,0 0 0,0 0 0,-4 22 16,4-22-16,-1 23 16,1-23-16,-1 33 0,2-13 15,0 1-15,1 2 0,0-3 16,-1-3-16,0-2 0</inkml:trace>
  <inkml:trace contextRef="#ctx0" brushRef="#br0" timeOffset="32898.7217">8547 9353 0,'0'0'0,"0"0"0,0 0 16,-6 19-16,6-19 0,-16 20 15,1-3-15,-7 0 0,-7-1 0,-1 4 16,5-5-16,4-1 0</inkml:trace>
  <inkml:trace contextRef="#ctx0" brushRef="#br0" timeOffset="36682.3592">10698 8581 0,'0'0'0,"0"0"0,0 0 0,0 0 16,0 0-16,0 0 0,0 0 16,0 0-16,31 6 0,-31-6 15,28 7 1,-28-7-16,29 9 0,-13-3 0,2 2 15,0 1-15,1 0 0,-2 1 16,0 3-16,-2-2 0,-1 2 0,1 6 16,-4 0-16,-5 1 15,-1-2-15,-5 1 16,-3 1-16,-4-1 0,-3-1 16,-3 0-16,-3 1 0,-1 0 0,-2-1 0,-5 4 15,-1-1-15,3-3 0,3 0 0,2-3 16,4-2-16,3-2 0,2-2 15,1-2-15,2-1 0,2-2 16,0-2-16,9-4 0,5-2 16,4-2-16,3-3 0,5-3 15,4-3-15,0 0 16,3 0-16,8-5 0,0-2 16,0 4-16,-2 2 0,3-5 15,-4 1-15,-5 0 0,-4 2 16,-3 1-16,-2 1 0,-5 4 15,-5 2-15,-2 2 0,-3 1 16,-1 2-16,-2 1 0,0 2 16,1 1-16,-2 2 0,-1 3 0,-2 0 0,-3 1 15,0 2-15,0 2 0,-2 1 16,-1 3-16,1 0 0,-1 1 16,2 2-16,-1 2 0,2 0 15,0-1-15,2 1 0,1 0 16,0-1-16,1-1 0,1-2 15,2 1-15,2-3 16,-1-1-16,2-2 0,0-1 16,2-2-16,1-1 0,3-2 15,2-5-15,0 1 0,-1-1 16,2-3-16,2-1 0,-1-2 0,2 1 16,1-1-16,1-3 15,-3-1-15,-1-3 0,-2 1 0,0 1 16,0-2-16,-2 0 0,0-3 0,-1 1 15,-3 4-15,-1-1 0,1-3 16,-1 0-16,-3 5 0,-1 2 0,0-1 16,-2 1-16,0 1 0,-1 0 15,0 1-15,0 2 16,1 4-16,-1 2 0,0 0 16,0 0-16,0 0 0,-2 4 0,0 1 0,-1 2 15,1 1-15,0 0 0,0 4 16,-1 2-16,1 0 0,0 0 15,0 5-15,1 2 0,1-3 0,0 0 16,1-1-16,2-2 16,0-2-16,1-1 0,0-1 0,1-3 15,0 2 1,2 1-16,0-2 0,1-4 16,1-1-16,0-2 0,1-4 15,1 0-15,-2-1 0,-1-1 16,5-3-16,0-2 0,0-2 15,0 1-15,1-3 0,0-3 16,-2 1-16,-1 1 0,-2-1 16,0-2-16,-2 1 0,0 0 0,-2-3 0,1 0 15,-2 2-15,0 2 0,-1 1 16,-1 1-16,-1-1 0,-1 2 0,0 0 16,0 0-16,-1 2 0,1 2 15,-1 1-15,1 2 16,-1 2-16,1 3 0,-3-1 0,1 5 15,-1 0 1,1 0-16,0 1 0,0-2 16,-1 0-16</inkml:trace>
  <inkml:trace contextRef="#ctx0" brushRef="#br0" timeOffset="37266.6856">12463 8693 0,'0'0'0,"0"0"16,0 0-16,-21 20 0,11-11 0,-2 3 15,-3 2-15,-5 5 16,0 4-16,-3-2 0,-2 2 0,0-1 15,1 1 1,-4 5-16,3-1 0,2-2 16,1-3-16,2-2 0,1-2 15,4-3-15,2-1 0,2-3 16,2 0-16,2-4 0,2-1 0,-1-4 16,1-1-16,2-4 0,1-3 15,2-4-15,0-3 0,0 1 16,0 2-16,0 2 15</inkml:trace>
  <inkml:trace contextRef="#ctx0" brushRef="#br0" timeOffset="37485.0039">12195 8710 0,'0'0'0,"0"0"0,0 0 16,0 0-16,0 0 0,16 27 0,-16-27 15,16 22-15,-16-22 0,20 29 16,-9-11-16,0 0 0,0 2 0,2-1 16,2 1-16,2 4 0,1 0 15,-1 1-15,-1-1 0,-2-1 16,0-2-16,-1-4 0,-1-2 0,0-1 16,0-3-16,-2-2 0,-1-1 0,-1-3 15</inkml:trace>
  <inkml:trace contextRef="#ctx0" brushRef="#br0" timeOffset="37848.5522">12704 8749 0,'0'0'0,"0"0"15,0 0-15,0 0 0,27-3 16,-27 3-16,32 2 0,-13-1 15,1 1-15,0 2 16,1 1-16,-3 1 0,0 2 16,1 2-16,-3 2 0,-3 1 15,-3 0-15,-4 2 0,-4 0 16,-2 2-16,-1-1 0,-3 1 16,-4 0-16,-1-3 0,-1-2 15,0 1-15,0 0 0,1 0 16,1-1-16,1-2 0,3 0 0,1-1 0,2-2 15,5 1-15,2-3 0,4-1 16,3-2-16,8-4 0,7-1 16,1 0-16,-1-2 0,2-2 15,0-1-15,1-2 0,-7 2 16,-4 2-16</inkml:trace>
  <inkml:trace contextRef="#ctx0" brushRef="#br0" timeOffset="38071.3426">13229 8659 0,'0'0'0,"0"0"0,0 0 16,28 1-16,-28-1 0,38-1 15,-13 2-15,2-1 0,0 0 0,8 2 16,0 1-16,-3-1 15,-4 1-15,5 1 0,-2-1 16,-4 0-16,-4 0 0,-8 1 16,-6-3-16,-3 0 0,-1 0 0,0 0 0</inkml:trace>
  <inkml:trace contextRef="#ctx0" brushRef="#br0" timeOffset="38272.0981">13402 8810 0,'0'0'0,"0"0"0,0 0 16,-5 22-16,5-22 0,-5 17 15,1-4-15,0 1 0,0 2 16,-1-2-16,1 1 0,-1-1 0,2 1 16,-2 3-16,-1 0 15,2-3-15,0-1 0,1-2 16,0-4-16,0 0 0,3-3 0,0 0 0,0-2 15,0 0-15</inkml:trace>
  <inkml:trace contextRef="#ctx0" brushRef="#br0" timeOffset="38504.0399">13563 8880 0,'0'0'0,"0"0"0,0 0 0,0 0 15,0 0-15,0 0 0,0 0 16,-5 31-16,5-31 0,-4 22 16,4-22-16,-7 25 0,5-13 0,1 2 15,1-2-15,0 0 0,0-1 16,0-1-16,0-1 0,0-1 0,1-1 0,2-6 16,2-3-16,-1-1 0,-1 2 15,1-1-15</inkml:trace>
  <inkml:trace contextRef="#ctx0" brushRef="#br0" timeOffset="38704.7953">14029 8838 0,'0'0'0,"0"0"0,0 0 15,30-3-15,-30 3 0,36 0 0,-13 1 16,2 0-16,-1 0 0,6-1 15,-2 0-15,-1 2 0,-3 0 16,-3-1-16,-2-1 0,-3-1 0,-2 0 0,-4-5 16,-3-1-16,0 2 0,-2 1 15,1-1-15</inkml:trace>
  <inkml:trace contextRef="#ctx0" brushRef="#br0" timeOffset="38921.1241">14156 8746 0,'0'0'0,"0"0"16,0 0-16,0 0 0,-2 29 15,2-29-15,-2 29 0,-1-13 16,1 2-16,0 0 0,0 2 16,1-2-1,0 1-15,-1 5 0,2-1 16,0 1-16,2-2 0,-1-2 0,0-2 15,1-2-15,1-2 16,4-3-16,3-2 0,-3-1 0,0-2 16,-1-1-16</inkml:trace>
  <inkml:trace contextRef="#ctx0" brushRef="#br0" timeOffset="39159.163">14894 8848 0,'0'0'0,"0"0"0,25-3 16,-5 3-1,3-1-15,13 1 0,7-1 16,3 1-16,0 0 0,12 1 16,1 1-16,-6 0 0,-4 0 0,5 0 15,-3 0-15,-7-2 0,-4 0 16,-3-3-16,-6-4 0,-11 4 15,-4-1-15,-4 2 0</inkml:trace>
  <inkml:trace contextRef="#ctx0" brushRef="#br0" timeOffset="39522.4407">15220 9037 0,'0'0'16,"0"0"-16,0 0 0,-19 25 0,19-25 15,-24 29-15,8-9 16,0 0-16,2 2 0,-6 8 0,-1 0 16,2-1-16,2-1 0,-2 6 15,5-1-15,2-4 0,5-1 16,2-3-16,4-2 16,3-2-16,4-2 0,4-2 0,3-2 15,4-4-15,3-2 0,5-2 0,4-3 16,-2-1-16,0 0 0,-1-5 0,2-2 15,-4 0-15,-3-1 0,0-3 16,-2-1-16,-7-1 0,-2 3 0,-5-4 16,-3-2-16,-4 1 15,-2-1-15,-8-2 0,-8 0 16,-2 0-16,-2 1 0,-4-3 0,-5 0 0,2-1 16,2 2-16,-4-9 0,2-5 15,4 2-15,4 1 0,4 6 16,4 4-16,4 4 0</inkml:trace>
  <inkml:trace contextRef="#ctx0" brushRef="#br0" timeOffset="39760.9268">15033 8310 0,'0'0'0,"0"0"15,0 0-15,0 0 0,0 0 0,0 0 16,23-13-16,-23 13 0,38-5 0,-11 3 16,4 1-16,0 0 0,-1 1 15,11 0-15,1 0 0,5 0 16,-7 1-16,-6-1 0,-5 1 16,-6-1-16,-4 1 0,-6-2 15,-4-3-15,-1 1 0,-3-1 0,1 2 16</inkml:trace>
  <inkml:trace contextRef="#ctx0" brushRef="#br0" timeOffset="39961.579">15136 8381 0,'0'0'15,"0"0"-15,0 0 0,0 0 0,-6 22 0,6-22 16,-7 28-16,4-11 0,-1 0 0,1 1 15,0 0-15,0 0 16,-1 0-16,1-2 0,1 1 16,-1 3-16,1-5 0,2-1 15,2-3-15,3-4 0,2-1 0,-3-1 16,0-2-16,0 0 0</inkml:trace>
  <inkml:trace contextRef="#ctx0" brushRef="#br0" timeOffset="40161.7585">15519 8440 0,'0'0'0,"0"0"0,0 0 0,0 0 16,0 0-16,-3 32 0,3-32 16,-6 29-16,6-29 0,-11 33 15,3-14-15,1 2 0,-2-2 0,-1 3 16,-1 0-16,-3 4 15,0-1-15,3-6 0,1-2 0,3-3 16</inkml:trace>
  <inkml:trace contextRef="#ctx0" brushRef="#br0" timeOffset="41396.528">10494 11792 0,'0'0'16,"0"0"-16,0 0 0,0 0 0,0 0 0,0 0 0,0 0 16,0 0-16,29 0 0,-29 0 31,40 3-31,-9-2 0,8-1 0,1 0 16,2 0-16,20 1 0,8 1 31,12 0-31,-1-4 0,21 2 0,5-2 15,8 2-15,-9 0 0,50 1 16,15 0-16,-31-2 0,-20-1 0,3 4 16,4 3-16,-12-4 0,-10-1 15,22-3-15,14-2 16,-20 1-16,-17-1 0,26 1 0,18 2 0,-18 0 16,-11 3-16,19-3 0,13-2 15,-17 1-15,-12-1 0,-38 3 0,-27 0 16,-17 0-16</inkml:trace>
  <inkml:trace contextRef="#ctx0" brushRef="#br0" timeOffset="42731.869">18098 8835 0,'0'0'0,"0"0"0,0 0 16,0 0-16,0 0 0,0 0 16,0 0-16,0 0 0,0 0 0,0 0 15,0 0-15,0 0 0,22-4 16,-22 4-16,35 0 0,-35 0 15,43-3-15,-15 3 0,6 0 0,3-1 16,1 0-16,16-1 0,5-2 16,11 1-16,-1 2 0,16-1 0,2 1 15,-6-1 1,-3 1-16,15 2 0,3 1 0,7-1 16,-7 1-16,49-1 15,-3 1-15,-20-1 0,-11 1 16,7 2-16,6 1 0,-10-3 15,-3 0-15,10-2 0,8 0 16,-9 3-16,-5 3 0,10-2 16,6-1-16,-8-1 0,-6-1 0,14-1 15,11-2-15,-14 4 0,-9 2 16,13 0-16,10 0 0,-12 0 16,-7-1-16,10-4 0,8-2 0,-8 1 15,-7 5-15,16-2 0,6 0 0,-12-3 16,-9-3-16,10 2 0,7 3 15,-14-2-15,-10 0 0,18 2 16,12 1-16,-7 3 0,-7 4 16,8-4-16,2-1 0,-14-2 15,-12-1-15,8-1 0,5-2 0,-15 0 16,-10 1-16,2 3 0,3 4 16,-14-3-16,-8-1 0,3-1 15,3-1-15,-7-1 0,-8-3 0,1 4 16,1 1-16,-15 2 0,-9 1 15,0-5-15,-1-4 0,-6 3 16,-6 2-16,-6 0 16,-4-2-16,-9 0 0,-2 2 15,-10 1-15,-4 1 0,-8-3 16,-8-3-16,2 1 0,0 2 16,2 2-16</inkml:trace>
  <inkml:trace contextRef="#ctx0" brushRef="#br0" timeOffset="43402.9557">20218 6465 0,'0'0'0,"0"0"0,0 0 16,1 26 0,-1-26-16,0 28 0,0-3 0,-1 4 15,1 6-15,-2 15 0,-2 7 16,-1 17-16,-3 2 0,0 17 16,2 6-16,-2 13 0,1-1 15,1 13-15,1-2 16,0 45-16,0-13 0,2-1 15,0-2-15,-1-10 0,1-7 0,-2 9 0,-2 5 16,0-7-16,1-8 0,-2 14 16,0 8-16,1-13 0,0-10 0,-2 11 15,0 8-15,2-18 0,0-14 16,-1 7-16,0 5 0,1-19 16,1-9-16,3-7 0,2-3 15,2-8 1,2-6-16,4-14 0,2-8 15,1-14-15,0-11 0,-4-11 16,-1-6-16,-2-5 0</inkml:trace>
  <inkml:trace contextRef="#ctx0" brushRef="#br0" timeOffset="44939.0525">20082 8940 0,'0'0'0,"0"0"0,0 0 15,0 0-15,0 0 0,0 0 0,0 0 16,0 0-16,-6-29 0,6 29 15,3-21-15,-3 21 0,5-27 0,1 9 16,0-3-16,3 1 0,1-1 0,3-4 16,4-2-16,5-9 15,0 1-15,8-12 0,3-1 16,-2 2-16,-2 4 0,9-9 16,4 1-16,-2 2 0,-3 3 0,11-5 15,0 2 1,-5 5-16,-4 0 0,6 0 15,1 2-15,-3 5 0,-4 4 0,3 0 16,2 3-16,-3 5 0,-3 3 16,3 3-16,2-1 15,-3 3-15,-3 2 0,5 7 16,5 2-16,-8 5 0,-4 3 0,6 3 16,3 4-16,-5 3 0,-3 0 0,3 9 15,1 5-15,-4 1 0,-1 1 0,-2 6 16,1 5-16,-2 1 0,-2 2 15,14 26-15,-3 1 0,-7-8 16,-4-5-16,3 8 0,4 8 16,-7-7-16,-5-3 0,4 5 15,0 5 1,1-4-16,0-3 0,0 3 16,-2 5-16,0-9 0,-1-7 0,7 5 15,3 3-15,-4-7 16,-2-6-16,8 2 0,5-2 0,-7-4 15,-4-3-15,5-1 0,3-2 16,-7-8-16,-4-6 0,7-4 16,5-7-16,-6 0 0,-3-1 0,7-6 15,3-3-15,-3-5 0,-4-7 0,7-7 16,5-4-16,-5-3 0,-4-2 16,9-10-16,6-6 0,-7 0 15,-5 2-15,7-8 0,5-8 16,-5 3-16,-2 1 0,3-9 15,4-7 1,0 1-16,2 0 0,3-7 16,4-5-16,-2 8 0,-2 5 0,7-8 15,5-4-15,-7 6 0,-5 4 16,8-2-16,5-4 16,-2 6-16,-1 5 0,3-6 0,3-2 15,-7 10-15,-4 7 0,5 1 16,2-2-16,-2 1 0,-4 0 0,5 3 15,4 3-15,-4 10 0,-3 6 0,5-1 16,4 0-16,-8 8 0,-5 7 16,3 4-16,4 1 0,-8 3 15,-2 2-15,3 5 0,2 6 16,-6 3-16,-2 2 0,3 9 16,5 5-16,-8 1 0,-7 1 0,6 10 0,2 8 15,-7-3-15,-6-2 0,0 16 16,1 11-16,-6-3 0,-3-2 15,1 7-15,3 4 0,-6-1 16,-4-3-16,0 9 0,1 5 16,-4-7-16,-4-5 0,1 5 15,2 4 1,0-9-16,3-3 0,0 6 0,1 6 16,-3-12-16,0-8 0,3 4 15,3 2-15,-4-13 0,-3-10 16,5-3-16,5-3 0,-4-7 15,-1-5-15,4-3 0,4-1 16,-3-9-16,0-2 0,8-8 16,7-4-16,-4-5 0,0-2 0,10-6 0,6-5 15,-1-5-15,-1-7 0,6-9 16,4-4-16,-12 8 0,-7 2 0,4-11 16,2-6-16,0 0 0,-3 1 15,3-4-15,3-2 16,-10 1-16,-7 1 0,3-4 15,0 0 1,-7 3-16,-6 5 0,3-7 0,2-4 16,-4 9-16,-4 5 0,-1 0 15,-2 0-15,-1 2 0,-2 1 16,2 1-16,0 1 0,-4 5 0,-3 4 16,3 0-16,2-3 15,-3 8-15,-5 5 0,-2 0 16,-2 3-16,-4 0 0,-2 2 0,-3 8 0,-2 5 15,-3 3-15,0-3 0,-3 7 16,-1 2-16,-12 0 0,-8 0 0,6-1 16,5-1-16,3-1 0</inkml:trace>
  <inkml:trace contextRef="#ctx0" brushRef="#br0" timeOffset="45795.3705">20602 8226 0,'0'0'0,"0"0"16,0 0-16,0 0 0,0 0 0,4 25 15,-4-25-15,1 26 0,-1-26 16,0 31-16,0-11 0,0 3 15,0-1-15,-1 3 0,0 0 16,0 5-16,0 0 0,-2-2 16,1 1-16,0-3 0,1 0 0,0-2 15,0-2-15,-2-1 0,1-3 0,1-1 16,0-2-16,0-2 0,1-2 16,-1-3-16,1-1 0,0-1 15,0-1-15,0-1 0,0-1 16,0 0-16,0 0 0,0-3 15,0 0 1,-1-3-16,1 0 0,0 0 0,0 2 16,0 1-16</inkml:trace>
  <inkml:trace contextRef="#ctx0" brushRef="#br0" timeOffset="46695.4948">20606 8090 0,'0'0'0,"0"0"16,0 0-16,0 0 0,0 0 0,-22 8 15,22-8-15,-19 10 0,19-10 16,-23 14-16,10-4 16,1-1-16,1 0 15,0 1-15,0 2 0,1-1 16,1 1-16,0 5 0,2 1 16,2-2-16,0-1 0,3 0 15,2-1-15,1-3 0,0 0 0,3-4 16,0-1-16,1-1 0,-1 0 15,3-3-15,0-2 16,0-1-16,0-1 0,0-3 0,1-1 0,0-1 16,-1 0-16,2-4 0,-1 0 15,-1 0-15,-2 1 0,-1-3 16,0 1-16,-2 1 0,0 0 0,-2 0 16,-2 0-16,-1 1 0,-1-1 15,-3 4-15,-4-1 0,-1 3 16,-3 1-16,-5 5 0,-5 4 0,0 0 0,-1 3 15,2 3-15,0 1 16,2-1-16,3-1 0,-1-1 0,5 0 16,1-3-16</inkml:trace>
  <inkml:trace contextRef="#ctx0" brushRef="#br0" timeOffset="48969.7755">22062 8650 0,'0'0'0,"0"0"0,0 0 15,0 0-15,0 0 0,-16-20 0,12 15 16,-1 2-16,1 2 16,-4 1-16,-2 3 0,-1 0 0,-1 2 15,0 1-15,-1 3 0,1 0 16,1 1-16,1 3 0,0 2 16,-1 4-16,1 2 0,2-2 0,3 1 15,0-2-15,3 0 0,1-2 16,1 0-16,1-1 0,1 0 0,3-3 15,0 0-15,3-4 16,1-2-16,2 0 0,1-3 16,0-1-16,0-3 0,2-1 0,2-3 15,-1-2-15,1 0 0,1-2 16,2-2-16,-1-1 0,-2-3 0,-1-1 0,-2 1 16,-1 0-16,-1 1 0,-2-1 31,-3 1-31,0 0 0,-3 0 0,1 1 15,-2 1-15,-1 1 0,-1 2 16,-1 1-16,-1 3 0,-5 2 16,-2 4-16,-4 4 0,-4 4 15,1 0-15,-1 2 0,0 4 0,-1 4 16,0-1-16,1 2 0,-2 6 16,2 3-16,5-1 0,5 0 15,3-2-15,5-2 0,2-2 16,1 0-16,1-5 0,2-1 15,0-3-15,0-1 0,1-2 16,0-4-16,1-1 0,-1-3 0,4-4 0,-1-3 16,-2-1-16,1-3 0,1-1 15,2-3-15,-1 0 0,0-2 16,-2-1-16,-1-2 0,-4 1 16,-2-1-16,0-4 0,-3 0 15,-3 1-15,0-1 0,-5 0 16,-3-1-16,0 6 15,1 2-15,-2 3 0,-2 1 16,-2 3-16,0 1 0,-4 3 16,-2 4-16,0 3 0,-1 2 15,1 5-15,1 3 0,2 2 16,0 1-16,3 1 0,0 1 16,4-1-16,3-1 0,5 1 15,3-1-15,3 1 0,2-2 0,2-1 0,1-3 16,0-1-16,1 0 0,3-5 15,2-1-15,4-3 0,2-1 16,-3-5-16,1-3 0,-1-2 16,2-1-16,2-5 0,-2-1 15,1 0-15,0 0 0,-3-2 16,0-3-16,-4 2 0,-2 1 0,-4 0 0,-4 0 16,-3 1-16,-3 0 0,-1 2 15,-3 0-15,-1 4 0,-1 2 0,-1 3 16,0 4-16,-3 1 15,-3 0-15,-1 4 0,-3 1 16,4 2-16,1 3 0,-3 3 0,1 2 16,3 3-1,0 5-15,4 2 0,4-1 16,2-1-16,3-5 0,2 2 16,2 2-16,2-2 0,1-1 0,4-2 15,2-1-15,3-2 16,4 1-16,0-6 0,0-5 0,1-2 15,1-2-15,2-4 0,1-1 16,0-4-16,0-2 0,-2-1 0,-2-1 16,-1-1-16,-2-3 0,-1 0 15,-3 0-15,-3-1 0,-4 1 0,0-1 16,-3 1-16,-3 3 16,-2 0-16,-1 2 0,0 0 15,-3 3-15,-2 1 0,-6 6 0,-6 3 16,-2 4-1,-2 5-15,-2 2 0,-4 0 16,1 4-16,3 2 0,2 4 16,3 3-16,4-1 0,2 1 15,2 6-15,3 0 0,3-2 16,5-3-16,4-1 0,3 0 16,3-4-16,3-1 0,1-4 0,2-1 15,1-6-15,4-3 0,0 0 0,0-1 16,0-5-16,-1-2 0,2-3 15,5-1-15,-2-4 0,0-4 0,-2-1 16,-2-3-16,-2 0 0,-2-3 16,-2 0-16,-1-3 15,-3 1-15,-3 0 0,0-2 0,-3 1 16,-3 6-16,-3-1 0,-2 0 0,-1-1 16,-1 5-16,-2 4 0,-6 2 15,-3 2-15,0 1 0,-2 3 0,-2 4 16,-2 5-16,0 3 0,-2 1 15,3 4-15,1 1 0,3 2 16,4 0-16,2 2 0,3 3 16,3 1-16,1 3 15,5 0-15,2 0 16,3-2-16,4-1 0,1-1 16,5 0-16,2-1 0,3-2 0,-2-1 15,1-3-15,-1-1 0,1-3 16,-1-2-16,1-1 0,2-2 15,1-3-15,-3-2 0,0-2 16,-4-2-16,-1-3 0,-2-2 0,-1-3 16,-3 1-16,0-1 0,-3-2 15,-2 0-15,-1 1 0,-2 0 0,-2-2 16,-4 0-16,-1 2 0,-2 1 16,-3-2-16,-2 3 0,-1 1 15,-1-1 1,-5 5-16,-4 2 15,1 6-15,0 4 0,-1 2 0,1 3 0,-1 2 16,1 2-16,4-1 0,2 3 16,3-2-16,4 2 0,3 1 15,3 1-15,4-1 0,2-1 16,5-2-16,5 1 0,2-2 16,3-3-16,0-2 0,1-2 15,3-5-15,1-1 0,1 0 0,2 0 0,-3-3 16,-1 0-16,0-5 0,-2-2 15,0-1-15,-2 0 0,-2-3 16,-2-2-16,-1 0 0,-2 1 0,-2 0 16,-1-1-16,0 0 0,-3 0 15,-2 0-15,-4 1 0,0 2 32,-3 1-32,-1 1 0,-1 1 0,-2 1 15,-2 1-15,-4 3 0,-2 0 16,2 2-16,-1 2 0,-3 3 15,0 3-15,1 1 0,0-1 16,3 4-16,4 0 0,1 3 16,1 1-16,3 2 0,3 1 15,6 0-15,4 1 0,7 4 0,5 0 16,7 0-16,5-2 0,-5-3 0,-4-3 16,-4-3-16</inkml:trace>
  <inkml:trace contextRef="#ctx0" brushRef="#br0" timeOffset="49632.0646">24139 8744 0,'0'0'15,"0"0"-15,0 0 0,0 0 0,0 0 0,-14-18 0,14 18 16,0 0-16,-26-2 0,12 8 16,-2 2-16,-1 1 0,0 1 15,-1 2-15,-3 1 0,-3 6 16,1-1 0,4 4-16,1 0 0,4 0 0,2-1 15,2 5-15,5-1 16,3-2-16,2-1 0,4-3 15,5 0-15,1-4 0,1-1 0,2-5 16,2-2-16,-1-2 0,2-1 16,2-5-16,4-3 0,-1-2 15,0-3-15,-2-1 0,-1-1 0,-2-1 16,1-2-16,-1 0 0,1-4 16,-3 1-16,-2 2 0,-3-1 0,-3 0 15,-3 1-15,-3-1 0,-3-1 16,-3-2-16,-1 3 0,0 3 0,-7 1 15,-2-1-15,-4 4 16,-2 0-16,-4 4 0,-4 4 0,-1 1 0,0 1 16,0 4-16,1 2 15,3 1-15,3 1 0,-1 3 0,5 2 16,9-4-16,6 0 0,6-2 16,6-1-16,-2-1 0,0-1 31,-2-2-31</inkml:trace>
  <inkml:trace contextRef="#ctx0" brushRef="#br0" timeOffset="50558.32">26780 8917 0,'0'0'16,"0"0"-16,0 0 0,0 0 0,-19-9 15,19 9-15,0 0 0,-16-14 16,9 9-16,1 0 0,-2 0 15,0 2-15,1 0 0,-1 0 0,0 0 0,2 1 16,0-1-16,2 1 0,-1 0 16,3 2-16,0 0 0,2 0 15,2 0-15,1-2 0,2 2 0,2 0 16,3 2-16,5-2 16,2 1-16,5-1 0,4-1 15,2 1-15,4-2 0,12 2 0,3-1 0,0 0 16,2-1-16,14 1 0,1 1 15,11 0-15,-3 1 0,3-2 16,3-2-16,5 1 0,-4 2 0,8 2 16,-3 0-16,-6-1 15,-4 0-15,32 1 0,-8-1 16,-10 4-16,-6 0 16,-2-1-16,1-2 0,-6-1 15,-4-1-15,3 4 0,2 0 16,-4 3-16,-3-2 0,1-2 15,-3-2-15,-3 1 0,-3-1 0,3-1 16,2 1-16,-2-2 16,-2 0-16,-2 4 0,1 4 15,-6-2-15,-4-2 0,-1-2 0,1-1 0,-8 0 16,-5 3-16,-2 0 0,0-2 16,-7 2-16,-5-2 0,-5 1 15,-5 2-15,-3-1 0,-2-2 0,-2 0 16,-3 0-16,-4-1 15,-1 5-15,-4-1 0,-4 0 16,-8-1-16,-4-2 16,7-1-16,3 0 0,2 0 15</inkml:trace>
  <inkml:trace contextRef="#ctx0" brushRef="#br0" timeOffset="50890.3459">27275 8792 0,'0'0'0,"0"0"0,0 0 0,0 0 15,0 0-15,0 0 0,0 0 16,0 0-16,17 17 0,-17-17 0,0 0 15,0 0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18T01:09:56.8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18 7851 0,'0'0'0,"0"0"0,0 0 0,0 0 16,0 0-16,0 0 0,0 0 16,0 0-16,0 0 0,0 0 15,0 0-15,0 0 0,0 0 16,0 0-16,0 0 0,0 0 0,0 0 16,0 0-16,0 0 0,0 0 15,0 0-15,0 0 0,0 0 16,0 0-16,0 0 0,0 0 15,0 0-15,0 0 0</inkml:trace>
  <inkml:trace contextRef="#ctx0" brushRef="#br0" timeOffset="1436.7989">8905 7911 0,'0'0'0,"0"0"15,0 0-15,0 0 0,0 0 0,0 0 16,0 0-16,0 0 0,0 0 15,0 0-15,0 0 0,0 0 0,0 0 16,0 0-16,0 0 16,0 0-16,0 0 0,23-12 15,-23 12-15,22 0 0,-22 0 0,22 0 16,-22 0-16,27-2 0,-13 1 16,1 0-16,2 2 15,0-2-15,3 0 0,1 0 0,0 0 16,0 0-16,-1 0 0,9 1 15,1 0-15,-1-2 0,-1 1 0,1-1 16,2 0-16,-1-1 16,-1 0-16,7 1 0,2 1 15,-2 0-15,0 0 0,2-1 16,1 1-16,-5 0 0,-2 0 0,6 0 16,1-1-16,-2 1 0,-1-2 15,1 1-15,2-2 0,-3 2 16,-1 1-16,3-2 0,1 2 15,-4 0-15,-3-2 0,3 1 16,4 1-16,-3-1 0,-2 0 0,2 0 16,-1-1-16,0 2 0,2 0 15,-1-1-15,-1 1 16,0 0-16,1 0 0,5 1 16,-2-1-16,-7 1 0,0-1 0,5 1 15,-2 0-15,-5-2 0,1 0 16,6-1-16,2 1 0,-8 2 15,-3 1-15,4-2 0,2 0 16,-3-2-16,-1 0 0,2 2 16,2 1-16,-2-3 0,-1-1 0,0 3 15,0 1-15,-3 1 16,0 0-16,5-1 16,5-1-16,-5 0 0,-5-2 0,3 0 15,0 0-15,-1 3 0,-1 1 0,-1-1 16,1 0-16,1 1 0,2-1 15,-3 0-15,1-2 0,-3 0 16,-3 0-16,2 1 0,3-2 16,-2 3-16,-3 3 0,-2-3 15,0 0-15,-1-1 0,-1 1 16,1-2-16,0 0 0,-6 2 16,-1 0-16,-1-1 0,-2 0 15,-3-1-15,0 1 0,-1 1 16,-2 0-16,-1 0 0,-1-1 0,-1 1 15,0 0-15,0 0 0,1 0 16,-3 0-16,2 0 16,-2 0-16,0 0 0,0 0 0,0 0 15,-2 2-15,-2 1 0,1-1 16,1 0-16,0 0 0</inkml:trace>
  <inkml:trace contextRef="#ctx0" brushRef="#br0" timeOffset="2762.3088">5552 8040 0,'0'0'0,"0"0"0,0 0 0,0 0 0,0 0 15,28 5-15,-28-5 16,23 0-16,-23 0 0,31 0 0,-9 2 15,0-2-15,0 0 0,6 0 16,2-1-16,10 0 0,-2 0 16,2-1-16,6 1 0,7-2 15,-3-1-15,2-1 0,1-1 0,10 1 0,-6 2 16,3-2-16,-3 0 16,-2-1-16,-2-1 0,11 3 0,1 1 15,-5 1-15,-6 0 0,9 1 16,-3-1-16,-2 2 0,-4 0 15,6 0-15,7 0 0,-20 0 16,-13 0-16,-10 0 16</inkml:trace>
  <inkml:trace contextRef="#ctx0" brushRef="#br0" timeOffset="4213.5223">17485 6850 0,'0'0'0,"0"0"16,0 0-16,0 0 0,0 0 15,-1-21-15,1 21 0,0 0 0,-10-19 0,10 19 16,-19-16-16,6 8 0,-1 2 16,-4-1-16,-3 3 15,-1 0-15,-1 1 0,-10 0 0,-2 2 16,0 1-16,2 4 0,-3-1 16,2 1-16,5-1 0,4 1 0,3 3 31,4 1-31,5-1 0,4 0 0,5 0 15,4 3-15,2-4 0,1-4 16,7 5-16,5 0 0,3 3 16,2-2-16,11 2 0,4 4 15,-2-3-15,-2 3 16,4 0-16,5 1 0,-6 0 0,-3-1 0,-1 0 16,-5 1-16,-5-1 0,-3 2 0,-5-4 15,-4 3-15,-4-3 16,-3-1-16,-8 0 0,-4-1 0,-5-1 15,-4 1-15,-3-2 0,-3 3 16,0-2-16,-2-4 0,1 2 16,-1 0-16,2 0 0,0-3 15,0 3-15,4-3 0,7-5 0,0-4 0,5-2 16,5-2-16,0 2 0,1 0 16,1 3-16</inkml:trace>
  <inkml:trace contextRef="#ctx0" brushRef="#br0" timeOffset="5000.3274">17712 6830 0,'0'0'0,"0"0"0,0 0 15,0 0-15,0 0 0,0 0 16,-3 30-16,3-30 0,-6 26 15,6-26-15,-9 29 0,3-14 0,1-1 0,-3 4 16,-1-1-16,-1-2 0,-1-1 16,-2 4-16,0 0 0,0-1 15,2-4-15,2-1 0,1-4 16,1-1-16,3 0 0,-1-3 16,1 1-1,2-4-15,0-1 0,2-3 16,2-1-16,2-2 0,3-2 0,2 0 15,1-3-15,1 0 0,0-2 16,6-4-16,4-1 0,0 3 16,-1-2-16,0 2 0,0-2 15,-3 2-15,0 0 0,3 1 16,-2 0-16,-2 7 0,-1 2 16,1 0-16,-2 1 0,-2 3 0,-1 2 0,-1 2 15,-1 4-15,0 1 0,0 3 16,-3-1-16,0 4 0,-2-3 15,-1 2-15,0-1 0,-3 3 16,0-2-16,-1 2 0,-2-2 16,0-1-16,-1-1 0,-1 0 0,1 1 15,1-3 1,-2 1-16,1-2 0,0-3 16,2 1-16,0-3 0,1 1 15,1-4-15,1-2 0,0-1 16,-1-3-16,2 1 0,3-4 15,0 2-15,3-2 0,0-1 16,-1-1-16,2-2 0,1 2 0,4-3 16,1-1-16,0-2 0,1 2 0,-1 1 15,1 0-15,-2 3 0,-1 0 16,-1 3-16,-1-2 0,-1 3 16,-1 2-16,0 3 0,0-1 15,-1 6-15,1-1 0,0 3 16,1 6-16,-1 2 0,-1 1 0,-2 2 15,-1 2-15,-2 0 0,0-1 0,-1 5 16,1-2-16,-3-1 0,0-1 0,-1 0 16,-1 0-16,0 1 15,0-3-15,0-1 0,0-2 16,-1-2-16,2-3 0,0 1 16,0-2-16,0-2 0,0-1 0,1-4 15,-2-5 1,1-2-16,-1-3 0,0-1 15,1 1-15,0 3 0</inkml:trace>
  <inkml:trace contextRef="#ctx0" brushRef="#br0" timeOffset="5169.806">18002 6648 0,'0'0'0,"0"0"0,0 0 16,0 0-16,0 0 0,0 0 0,29 14 16,-29-14-16,26 7 0,-26-7 15,23 4 1,-23-4-16</inkml:trace>
  <inkml:trace contextRef="#ctx0" brushRef="#br0" timeOffset="5502.9385">18529 6815 0,'0'0'0,"0"0"15,0 0-15,25 4 0,-25-4 0,24 0 16,-24 0-16,33 3 0,-14 1 16,0 0-16,-2 3 15,-1 0-15,-2 0 0,0 7 0,-2 1 16,-3-1-16,-3-1 0,-6 2 15,-7 0 1,-2-1-16,-2-3 0,-2 3 16,-2 0-16,-2-1 0,-1-1 0,-4 3 15,-2-1-15,-2 2 16,3-4-16,0 2 0,1-3 16,4 0-16,1-2 0,1 0 0,0 0 15,4-2-15,2 0 0,7-5 16,5-6-16,3 3 0,3-5 0,-1 3 15,-2 1-15,0 0 0</inkml:trace>
  <inkml:trace contextRef="#ctx0" brushRef="#br0" timeOffset="5802.5843">18963 6712 0,'0'0'16,"0"0"-16,0 0 0,0 0 0,0 0 15,0 0-15,0 0 0,-35 13 16,35-13-16,-32 19 0,14-5 16,0-3-16,1 3 0,-2 3 15,-1 2 1,-3 6-16,2 0 0,3 2 16,3-4-16,2 2 0,2 0 0,2 3 15,4-4-15,3-3 0,3-1 16,6 0-16,5-1 0,1-2 15,2-2-15,2-1 0,3-3 16,3 3-16,3-5 0,0 0 16,2-2-16,-6-1 0,-5-2 0,-2 0 0</inkml:trace>
  <inkml:trace contextRef="#ctx0" brushRef="#br0" timeOffset="6187.8897">19734 6701 0,'0'0'0,"0"0"0,0 0 0,0 0 16,0 0-16,-23 11 0,23-11 0,-27 14 0,27-14 15,-31 18-15,9-7 0,0-1 16,0 1-16,-7 3 0,1 1 16,1-2-16,3-1 0,0 2 15,-1-1-15,3-1 0,4-1 16,1 1-16,4-1 0,2-2 16,1 2-16,3-1 0,3 1 0,2-2 0,3 0 15,4-2-15,6 4 16,1-4-1,3-1-15,3 1 0,5 1 16,1-1-16,2 0 0,5 1 0,0-1 16,-1 0-16,0 0 0,-1 0 0,1-3 15,-5 1-15,-2-3 0,-6-2 16,-2 2-16,-3-1 0</inkml:trace>
  <inkml:trace contextRef="#ctx0" brushRef="#br0" timeOffset="6551.3337">20136 6732 0,'0'0'0,"0"0"15,0 0-15,0 0 0,29-6 0,-29 6 16,23 0-16,-9 0 15,2 3-15,1-2 16,3 2-16,0 4 0,-1-3 16,3 5-16,-1 0 0,-2 1 15,-3 4-15,-3-3 0,-3 3 16,-4-2-16,-3 4 0,-5 0 16,-4 1-16,-4 1 0,-2-3 0,-5 2 15,-4-2-15,-1-1 16,0 0-16,-7 4 0,-2-4 0,4 1 0,2-2 15,4 1-15,3 0 0,1-5 16,3 0-16,3-2 0,2-3 16,4-3-16,3-1 0,2 0 15,-2-1-15,2 1 0</inkml:trace>
  <inkml:trace contextRef="#ctx0" brushRef="#br0" timeOffset="6868.0241">20692 6714 0,'0'0'15,"0"0"-15,0 0 0,0 0 0,0 0 16,0 0-16,0 0 0,0 0 0,-25 7 16,25-7-16,-27 15 0,27-15 15,-34 19-15,13-9 0,-2 5 16,1-1-16,1 2 0,-5 4 15,1 0-15,2-1 0,2 2 16,4-3-16,4 4 0,3-4 16,3 3-16,3 0 0,6-1 0,3-8 0,1 2 15,11 0-15,6-2 0,3 2 16,1-3-16,6 1 0,6-1 16,-4-2-16,-2-2 0,7 4 15,-2-2-15,-2-4 0,-3-1 0,-7-1 16,-6 0-16,-4-2 0</inkml:trace>
  <inkml:trace contextRef="#ctx0" brushRef="#br0" timeOffset="7576.6637">21690 6769 0,'0'0'15,"0"0"-15,0 0 0,0 0 0,0 0 16,0 0-16,-23 17 0,23-17 15,-24 11-15,24-11 16,-30 14-16,12-9 16,-2 1-16,-3 2 15,-2-1-15,0 0 0,2 0 0,-5 4 16,-1-1-16,3-2 0,1 2 0,3-2 16,1 1-16,4-4 0,1 0 15,3 0-15,2-1 16,2 3-16,1-4 0,2 1 0,0-2 0,3 2 15,1 1-15,3-1 0,2-1 16,3 1-16,2-1 0,6 1 16,1 2-16,3-2 0,1-1 15,9 2-15,4 2 0,-1 0 0,-1 0 16,3 0-16,1 4 0,1-1 16,-6-2-1,-6-2-15</inkml:trace>
  <inkml:trace contextRef="#ctx0" brushRef="#br0" timeOffset="8178.5604">22112 7054 0,'0'0'0,"7"-5"16,2-4-16,1-1 0,0-1 0,8-5 16,5-4-16,2-1 0,0-1 15,7-6-15,1-1 0,1 1 16,-1 1-16,4-4 0,-3-1 15,-1 3-15,-2-2 0,0-1 16,-1-1-16,-5 5 0,-4 2 0,-3-2 0,-2 3 16,-3 0-16,-2 1 0,-2 2 15,-1-3-15,-1 7 0,-1 4 16,-1 3-16,-3 0 0,0 1 16,-1 3-16,-1 3 0,-1 3 15,-1-2-15,-2 3 0,0 0 16,-3 3-16,1 1 0,-2 3 0,-1 4 0,-1 0 15,-2 6-15,-1 1 0,-1 0 16,-2 4-16,-1 6 0,1 1 16,0 3-16,-2 3 0,1-2 0,1-1 15,-3 6-15,1-1 16,4-5-16,3 0 0,2 0 16,4-3-1,1-1-15,3-2 0,2-3 0,2-3 16,1-3-16,3-3 0,2-3 15,0-3-15,0-1 0,0 0 16,0-4-16,0 1 0,-2-6 16,1-1-16,-2-6 0,-2 1 15,-2 1-15,1 0 0,-1 3 16</inkml:trace>
  <inkml:trace contextRef="#ctx0" brushRef="#br0" timeOffset="9328.8088">22262 6673 0,'0'0'16,"0"0"-16,0 0 0,0 0 0,0 0 16,0 0-1,0 0-15,0 0 0,32-5 16,-32 5-16,41 0 0,-17 0 16,1 1-16,4-1 0,6-1 15,5 2-15,-1-1 0,2 3 16,2-2-16,3-1 0,-6 3 0,-2-4 15,1-1-15,-4 1 0,-2 1 16,-3-3-16,-2-4 0,-4 3 0,-2-3 0,-2 0 16,-4 0-16,-1-1 15,-2 1-15,-2-3 0,-2-1 16,-3 0-16,0 4 0,-3 0 16,-1 0-16,0 0 0,-2 3 15,-3-3-15,-1 3 0,0 1 16,-2 0-16,-2 2 15,-1 1-15,0 0 0,-1 3 0,-4 1 16,-1 1-16,-1 4 0,0-1 0,1 3 0,0 2 16,2 1-16,1 1 0,1 0 15,1 2-15,2-2 0,2 2 16,1-2-16,3 3 0,1-4 16,1-3-16,1 3 15,1-3-15,1-1 0,2-2 0,3-1 16,3 0-16,1-3 15,0 1-15,2-5 0,3-5 16,-2 4-16,1-2 0,0-4 16,3-1-16,-1-2 0,-2 3 0,1-4 15,-1-3-15,-2 3 0,0 3 16,-3-2-16,-1 0 0,-2 1 0,-1 0 0,-1 2 16,-1-1-16,0 1 15,-2 0-15,0 4 0,-1-1 16,1 0-16,-3 4 0,0 0 15,0 0-15,1 7 0,-1-3 0,-1 0 16,-1 3-16,1-1 0,0-1 16,0 4-1,1 0-15,0 1 0,0 1 0,0-1 16,0 1-16,0-4 16,0 1-16,1 1 0,0-2 15,0-2-15,1 1 0,-1-2 16,0-1-16,-1-3 0,3 2 0,1-2 15,2-1-15,2-2 0,1-1 16,0-3-16,3 0 0,-1 0 0,0 0 0,-2-1 16,1 1-16,0-3 15,-1 3-15,-1-1 0,0 1 16,-1 0-16,0 2 0,-2-1 0,1 2 16,-2-2-16,1 2 0,-2 1 15,0 2-15,1-2 0,0 3 16,-1 3-1,0-2-15,-1 4 0,0 0 0,0 1 16,-1 2-16,-1 0 16,0 1-16,0-1 0,0 0 15,0 2-15,0-3 0,0 1 16,0-1-16,0 0 0,0 0 16,0-1-16,0-1 0,0-2 0,0 1 15,0-4-15,4 3 0,-1-3 0,1 0 0,4-3 16,3-1-16,1-3 0,0 3 15,1-4-15,-1-1 16,-1 2-16,-1-1 0,0 1 0,-1 0 16,1 0-16,0 2 0,-1-1 15,-1 2-15,-2-2 0,1 2 16,-1 4-16,-1-4 0,2 4 0,-1 0 0,0 0 16,-2 4-16,0 0 15,-1 3-15,-1 0 0,0 0 16,-1 4-16,-2 0 0,0 3 0,-1-3 15,0 3-15,0-1 0,-2-1 16,1 2-16,0 0 0,-1 1 16,1 2-1,0-2-15,-1-1 0,2-3 16,0-1-16,0-2 0,1-2 0,1-5 16,0 2-16,0-3 0,0 4 15</inkml:trace>
  <inkml:trace contextRef="#ctx0" brushRef="#br0" timeOffset="9683.3653">23876 6541 0,'0'0'0,"0"0"0,0 0 16,29 3-16,-29-3 0,27 4 15,-11 2-15,2-1 0,1 1 0,3 5 16,-2 2-16,-4-1 0,-1 2 16,-4 1-16,-4 2 0,-2-2 15,-4-1-15,-6 4 0,-5 0 16,-2-1-16,-1-2 0,-3 3 16,-3 0-16,-5 2 0,-1-2 0,0 0 15,0-3-15,0 0 0,3 2 0,0-4 16,0-1-16,6-1 0,3 0 15,2-1-15,0-3 0,3-1 16,1-1-16,5-5 0,4 0 16,5-3-16,4 1 0,3-4 15,5-1-15,-4 0 0,-2 2 0,-2 0 16</inkml:trace>
  <inkml:trace contextRef="#ctx0" brushRef="#br0" timeOffset="10084.5975">24285 6512 0,'0'0'0,"0"0"0,0 0 16,0 0-16,-30 3 0,30-3 15,-29 8-15,14-1 0,-1 0 0,0 3 16,-1-2-16,0 6 15,-1-1-15,-3 6 0,2-1 0,3 2 16,3-2-16,2-2 0,2 2 0,2 3 16,2-3-16,2-1 0,3 1 15,3-3-15,1-2 0,4 2 16,2 0-16,1 2 0,1-2 16,3-1-16,3 0 0,2-1 0,1-1 15,5-1-15,1 0 16,-3-1-16,-2-3 0,-1 0 15,0-3 1,-2 2-16,-4-5 0,-2 3 0,-1-4 16,-2 2-16,-1-4 0,-2 2 15,-2-2-15,0 0 0,-2 2 16,-3 0-16,-1-4 0,-5-2 16,-2 2-16,1 0 0,1-1 0,1 3 15</inkml:trace>
  <inkml:trace contextRef="#ctx0" brushRef="#br0" timeOffset="12279.6294">25725 6601 0,'0'0'0,"0"0"15,0 0-15,0 0 0,0 0 0,0 0 16,-16-12-16,16 12 15,0 0 1,0 0-16,0 0 0,0 0 0,0 0 0,0 0 16,0 0-16,0 0 15,0 0-15,27 11 0,-27-11 16,34 7-16,-34-7 0,43 8 0,-14-5 16,1 1-16,0-3 0,17 2 15,5 0-15,2-2 0,1 2 16,19-2-16,3-1 0,10-1 15,-4 1-15,15-3 0,-1 2 0,3-2 16,-8-1-16,37-3 0,-8-3 16,-16 5-16,-13-1 0,7 5 15,2-1-15,-8 1 0,-7-2 0,12-1 16,9 0 0,-8 1-16,-5 3 0,7-4 15,6-4-15,-6 3 0,-6 4 16,9-2-16,6 3 0,-7-4 15,-6-3-15,4 3 0,4 0 16,-8 4-16,-5 4 0,6-3 16,5-2-16,-8 1 0,-3-3 0,5 3 15,3 3-15,-10-3 0,-8 0 16,4 4-16,3-1 16,-12 4-16,-8 0 0,2-3 0,-1 0 15,-9-4-15,-8-3 0,1 6 16,0 0-16,-10 1 0,-7 3 0,-1-3 15,1-1-15,-5-2 0,-3-2 16,-8 5-16,-3 2 16,-6-2-16,-3-1 0,-3-1 0,-1 0 15,-2-1-15</inkml:trace>
  <inkml:trace contextRef="#ctx0" brushRef="#br0" timeOffset="13008.7892">27907 3768 0,'0'0'0,"0"0"15,0 0-15,0 0 0,0 0 0,0 0 16,1 30-16,-1-30 16,0 29-16,1-9 0,1 5 0,0 2 0,1 0 15,0 17-15,1 7 0,-1-1 16,0 0-16,-2 21 0,-2 8 15,2 7-15,2-6 0,-3 21 16,-4 6-16,1 1 0,0-14 0,-3 52 16,2-3-16,2-21 15,0-13-15,5 12 16,1 10-16,0-20 0,1-8 16,0 11-16,2 8 15,-4-15-15,-2-8 0,2 14 0,0 13 16,1-18-16,1-8 0,0 15 15,1 10-15,-2-18 0,1-12 0,-1 14 16,-1 8-16,4-13 16,1-11-16,-2 13 0,2 8 0,-1-16 0,-2-12 15,1 10-15,-1 5 16,0-15-16,-1-9 0,0 9 0,1 6 16,-2-9-16,-1-7 0,-1-4 15,-1 1-15,-1-7 0,-1-6 16,-2 0-16,-2-2 0,2-13 0,-1-9 15,2-11-15,1-9 0,1-5 0</inkml:trace>
  <inkml:trace contextRef="#ctx0" brushRef="#br0" timeOffset="14274.3824">28659 4397 0,'-7'-2'0,"-14"-3"0,-7 0 0,-6-1 0,-7 0 16,-15 1-16,-16 0 0,-11 2 15,1 3 1,-31 2-16,5 2 0,5 4 15,1 2-15,2 9 16,1 8-16,1 4 0,3 4 0,-6 1 16,0 1-16,6 6 0,6 1 15,3 9-15,2 5 0,8-2 16,6-3-16,2 4 0,-1 4 16,4 3-16,1 2 0,2 4 0,-1 3 0,8 2 15,5 3-15,3-1 0,0 0 16,10-7-16,7-4 0,0 7 15,0 6-15,8 3 0,6 0 16,4 1-16,3 2 0,3-10 16,3-1-16,7 1 0,7 1 15,0-1-15,1-4 0,5 3 16,5-1-16,1 1 0,2-2 16,0 0-16,4 5 0,5-5 0,3-2 0,3-4 15,0-2-15,4-5 0,3-2 16,7 1-16,5 1 0,-5-6 15,-2-5-15,5 1 0,5-1 16,2 0-16,0-2 0,7-4 16,5-1-16,-5-6 0,-5-3 0,8-4 15,4-2 1,-2-4-16,-1-1 0,3-3 16,0-3-16,-2-4 0,-1-1 15,5-6-15,5-1 0,-3-7 16,-2-3-16,3-2 0,1 0 15,-2-2-15,-1-2 0,4-3 16,3-3-16,-6-2 0,-4-2 0,3-3 16,3-2-16,-7 1 0,-4 0 0,0-5 15,1-3-15,-5-3 0,-5 0 16,1-4-16,2 1 0,-5 0 16,-4-1-16,-2-9 0,-2-6 15,-2 5-15,-1 3 0,0-4 16,-1 3-16,-4-5 0,-6-1 0,3-5 15,3-3 1,-7 3-16,-3 1 0,-4-6 16,-4-4-16,-2 8 0,-3 2 15,-3-5-15,-3-5 0,-2 2 16,-4 0-16,-2 0 0,-2 0 0,0-3 16,-2 3-16,0 0 0,-2 0 0,-3 1 15,-1 2-15,-6-3 16,-3-3-16,1 5 0,0 3 0,-5-1 15,-1 0-15,-6 1 0,-4 4 16,-4-1 0,-2-1-16,1 6 0,1 5 0,-10-4 0,-5-5 0,0 8 15,0 5-15,-4 2 0,-2 0 16,-7 1-16,-3 0 0,-5 6 16,-5 3-16,4 5 0,3 5 0,-11 1 15,-6 0-15,0 2 0,2 4 0,-9 6 16,-6 4-16,3 7 15,2 6-15,-4 5 0,-2 5 16,8 3-16,5 3 0,24-6 16,19-6-16,11-2 0</inkml:trace>
  <inkml:trace contextRef="#ctx0" brushRef="#br0" timeOffset="19040.2451">29931 5004 0,'0'0'15,"0"0"-15,0 0 0,0 0 0,0 0 16,0 0-16,0 0 0,0 0 16,0 0-16,-2 22 0,2-22 15,0 0-15,2 32 0,-2-32 0,-1 29 0,0-13 16,-1 2-16,1 1 0,-1 2 15,0 0-15,0 0 0,0 2 16,-1 0-16,0 7 0,-1-1 16,0 2-16,1-1 0,0 0 15,-1 2-15,1 6 0,0-2 16,-1-1-16,1 1 16,0-4-16,1 2 0,-1 0 15,1-2-15,-1 2 0,0 0 16,-1-2-16,2 0 0,-1 5 15,-2 1-15,0-2 0,-1-4 16,1-3-16,-2 0 0,2-1 16,0 0-16,1-5 0,1 1 15,0-2-15,2 0 0,-1-2 0,0 1 0,0-3 16,-1 0-16,2-4 0,-1 0 16,1-2-16,0 2 0,0-3 15,0-1-15,0 1 0,0 0 0,-1-4 16,1 0-16,0-1 15,0-1-15,1 1 0,0-4 16,0 4-16,0-2 16,0 0-16,0 2 0,0-3 15,0-2-15,0 2 0,0 1 16,0-1-16,0-3 0,0 4 16,0-3-16,0 2 0,0 4 0,0-4 15,0-2-15,0 2 0,0 1 16,0-1-16,0 0 15,0-3-15,1 4 0,-1-4 0,0 3 0,0-2 16,0 3-16,0-4 0,0 0 16,0 0-16,1 3 0,-1 0 15,0 1-15,0-1 0,0-3 16,0 4-16,0-4 0,0 3 16,-1-2-16,1 2 0,0 1 0,0-4 15,0 0 1,-2 4-16,2-4 0,0 0 15,0 0-15,0 0 0,0 0 16,0 0-16,0 7 0,0-7 16,0 0-16,0 0 0,0 0 0,0 0 15,0 4-15,0-4 16,0 0-16,0 0 0,0 0 0,1 6 16,-1-6-16,0 0 0,0 0 0,0 0 15,0 7-15,0-7 16,0 0-16,0 0 0,0 0 0,0 0 15,0 0-15,0 0 0,0 0 16,0 0-16,0 0 0,0 0 16,0 0-16,0 0 0,7 0 15,-7 0-15</inkml:trace>
  <inkml:trace contextRef="#ctx0" brushRef="#br0" timeOffset="20513.0256">29918 5005 0,'0'0'15,"0"0"-15,0 0 0,0 0 0,0 0 0,0 0 16,0 0-16,0 0 15,0 0-15,0 0 0,0 0 16,0 0-16,0 0 0,0 0 0,-20 21 16,20-21-16,-16 19 0,16-19 15,-23 23-15,9-9 0,-3 0 16,-3 2-16,-2 1 16,0 1-16,-1 3 0,-9 4 15,-2 3-15,1-1 0,1 1 16,-12 6-16,-3 0 0,3-2 15,1 2-15,-10 7 0,-1 0 16,3 0-16,1-3 0,-6 10 16,2-1-16,1-3 0,1-3 0,-3 3 15,3-4-15,0 1 0,1-1 0,-4 0 16,3-2-16,-9 8 0,8-6 16,3 3-16,4 3 0,3-14 15,1-7-15,7 1 0,4 1 16,-1-4-16,-1 1 0,1-3 15,0 1-15,5-4 0,6 0 0,5-7 16,-5 0 0,3-1-16,2 0 0,-1-2 15,2 1-15,1-1 0,2 0 16,2-1-16,-1 0 0,2-3 16,1 0-16,1-1 0,0-1 15,2-1-15,-1 3 0,3-2 16,1-1-16,2-1 0,-2 0 0,2 0 15,0 0-15,0 0 0,0 0 0,0 0 16,0 0-16,0 0 0,0 0 16,0 0-16,0 1 0,0-1 15,0 0-15,0 0 0,0 0 16,0 0-16,0 0 0,2 0 16,-2 0-16,3 3 0,-1-3 0,3 0 15,0 0 1,1 0-16,-1 0 0,2 0 15,0 0-15,-2 0 0,0 0 16,-1 0-16</inkml:trace>
  <inkml:trace contextRef="#ctx0" brushRef="#br0" timeOffset="22031.1052">29701 5158 0,'0'0'0,"0"0"31,0 0-31,0 0 0,0 0 0,0 0 0,0 0 0,27-12 0,-27 12 16,0 0-16,25-17 16,-14 8-16,1 1 0,3-2 15,1-1-15,1-1 0,0 0 0,2-1 16,0-1-16,6-4 16,2 1-16,-1-2 0,2 0 15,-2-1-15,1 1 0,3-2 16,2 0-16,5-4 0,-2 0 0,2 0 15,-1-1-15,0 0 0,0 2 0,6-5 16,-2 1-16,1 1 0,0 2 0,-2 2 16,-2 2-16,1-1 15,-1 0-15,4-4 0,-4 2 16,0 3-16,-1 1 0,-2 2 0,-1 0 16,-3 2-16,-1 3 0,0-1 15,-1 0 1,-1-1-16,-3-2 0,-4 6 15,-2 4-15,-5 3 0,0 0 0,-1 1 16,0 2-16,-2 2 16,0 0-16,-3 1 0,-2-1 0,0 0 15</inkml:trace>
  <inkml:trace contextRef="#ctx0" brushRef="#br0" timeOffset="22949.7543">30599 4275 0,'0'0'0,"0"0"15,0 0-15,0 0 16,0 0-16,0 0 0,0 0 16,0 0-16,0 0 0,0 0 15,0 0-15,0 29 0,0-29 0,-1 20 16,1-20-16,-2 27 0,2-27 16,-4 31-16,2-13 15,0 0-15,0 1 0,0 3 16,-2 1-16,1 1 0,0-1 0,-4 9 0,-1 1 15,2-1-15,1 0 0,0 10 16,0 0-16,1-2 0,0 1 0,-1-2 16,1 0-16,-1-3 15,1-2-15,0 9 0,-1 1 16,1-2-16,-1-5 0,-1 2 0,-2 2 16,2-3-16,1-1 0,-1 5 0,2 0 15,1-7-15,-1 0 0,1 6 16,0 0-16,-2-4 0,1-3 0,1 3 15,0 6-15,1-7 0,-1-4 16,0 4-16,0 0 16,-2-3-16,-2 0 0,1 1 0,-1 3 15,2-3 1,-1-1-16,1-2 0,-1 1 16,-1-3-16,1 3 0,0 0 15,1 1-15,-1 2 0,1-2 0,-2-1 16,-1-4-16,2 1 0,-1-1 15,2 1-15,-1 3 16,2-4-16,0-2 0,1 2 0,0 1 16,-1-1-16,2-6 0,0 3 0,0-1 15,-1-3-15,-1 1 0,1 0 16,0 3-16,-1-7 0,0-1 0,2 1 16,2 0-16,-1 0 15,-1-3-15,2 2 0,3-4 16,-2-2-16,0 0 0,0-2 0,-1-2 15,0 0 1,0 2-16,0-2 0,0-2 16,1 1-16,0-3 0,-1-1 15,0-2-15,0 3 0,0-3 0,0 4 16,0-4-16,0 0 0,-2 0 16,2 0-16,-2 0 0,2 0 15</inkml:trace>
  <inkml:trace contextRef="#ctx0" brushRef="#br0" timeOffset="23473.0554">30622 6828 0,'0'0'0,"0"0"16,0 0-16,0 0 0,0 0 0,0 0 16,0 0-16,-17 27 0,17-27 15,-18 25-15,6-9 0,0 0 16,0-2-16,-1 4 0,1 3 15,1-3 1,0 3-16,-2 1 0,1 3 16,0-5-16,0-1 0,1-2 0,1 0 15,1-2-15,1-1 0,3-2 16,0-2-16,1-3 0,0-2 16,2 1-16,1-3 0,1-3 15,0 0-15,1-3 0,-1 3 16,0-3-16</inkml:trace>
  <inkml:trace contextRef="#ctx0" brushRef="#br0" timeOffset="23735.9786">30578 6887 0,'0'0'0,"0"0"15,0 0-15,0 0 0,0 0 0,0 0 16,6 24-16,-6-24 0,0 0 15,3 33-15,-3-33 0,3 32 16,-1-16-16,0 0 0,-2 2 16,1 0-16,0-2 0,0 0 15,0 0-15,-1 0 0,0-2 16,0 1-16,-1-1 0,0-3 0,-1-1 0,-5-6 16,-4 1-16,-1-5 0,-1-2 15,-2-2-15,3 1 0,1 0 16</inkml:trace>
  <inkml:trace contextRef="#ctx0" brushRef="#br0" timeOffset="23867.6345">30446 7025 0,'0'0'0,"0"0"0,0 0 0,0 0 15,0 0-15,21-20 0,-21 20 16,30-18-16,-13 11 0,5-2 16,5-1-16,-1 0 0,1-1 15,7-4-15,0-2 0,-4 1 16,-6 4-16,-3 1 0</inkml:trace>
  <inkml:trace contextRef="#ctx0" brushRef="#br0" timeOffset="24221.8334">30715 4769 0,'0'0'0,"0"0"0,0 0 0,24-11 16,-24 11-16,32-8 0,-8 4 16,2 0-16,0 0 0,11-1 15,1 2-15,1-2 0,-2 0 0,6 2 16,-2 1-16,-6 1 0,-5 1 0,-4-3 16,-3-1-16,-3 1 0,-2 2 15,-2 1-15,-4-1 0,-2 1 0</inkml:trace>
  <inkml:trace contextRef="#ctx0" brushRef="#br0" timeOffset="24406.8697">30943 4899 0,'0'0'0,"0"0"16,0 0-16,0 0 0,-5 25 0,1-13 15,0 2-15,-1 2 0,2 1 16,-1 4-16,-2 3 0,0 8 15,-1-1 1,0 3-16,1 3 0,0-6 16,2-5-16,1-3 0</inkml:trace>
  <inkml:trace contextRef="#ctx0" brushRef="#br0" timeOffset="26244.0465">29286 5984 0,'0'0'0,"0"0"0,0 0 0,0 0 15,-27 6-15,27-6 0,-23 7 16,10 0-16,0 1 15,-3 2-15,0-3 16,0 4-16,1 0 0,-4 5 0,2 0 16,3-1-16,3 0 0,3 1 15,2-1-15,2-1 0,3-3 16,4-1-16,1 1 0,3-4 16,0 0-16,2-3 0,1 0 15,2-4-15,1 1 0,4-2 0,2 1 0,1-6 16,-1-3-16,0 0 0,0 0 15,-1-1-15,-1 0 0,0 0 16,-1 1-16,1-2 0,-2 0 16,-2-3-16,-1 1 0,-4 1 15,0-2-15,-2 3 0,-1-2 16,-3 1-16,-2 2 0,-5-1 0,-4 0 0,-5 1 16,-4 6-16,-7 0 0,-6 4 15,-5 0-15,-2 4 0,-6 3 16,3 4-16,8-4 0,5 0 0,6-3 15</inkml:trace>
  <inkml:trace contextRef="#ctx0" brushRef="#br0" timeOffset="28287.7682">29913 4990 0,'0'0'0,"0"0"15,0 0-15,0 0 0,0 0 0,0 0 16,0 0-16,0 0 0,0 0 0,-22 10 16,22-10-16,-21 16 0,21-16 15,-25 19-15,8-5 0,-1-1 16,-2 1-16,-1 2 0,0 3 16,-8 5-16,0 0 0,-3 2 15,-2-1-15,-9 8 0,0-2 16,-1 3-1,-1 2-15,-8 6 0,2-2 0,-2-2 16,0 1-16,-4 5 0,4 1 16,-8 7-16,2-2 0,8-4 15,6-7-15,-4 4 0,-2-2 16,0 5-16,6-1 0,-19 13 16,1-3-16,12-10 0,9-6 0,-2 0 15,-1 4-15,7-1 0,6-4 0,-2-4 16,-1-9-16,3-3 15,2-1-15,6 4 0,5 4 0,0-4 16,1-7-16,-3-4 0,-2-4 16,10 1-16,2 1 0,2-2 15,-1-3-15,2-1 0,1-1 0,3 1 16,-1-1 0,2-2-16,2 1 0,0-1 15,0 1-15,1-1 0,0-3 16,0 0-16,2 0 0,1 0 15,2-3-15,1 3 0,5-3 16,3 1-16,1 0 0,3 1 16,2-2-16,-1 0 0,2-1 0,9 0 15,3 0-15,-1 0 0,0-2 0,3 2 16,5 1-16,-2 0 0,-2 2 16,11 1-16,3 0 0,-3 0 15,-1-1-15,3 1 0,3 1 16,-1-1-16,-3-1 0,10 2 15,-1 3-15,-3-1 0,-3-2 0,5 2 16,4-3-16,-1 4 0,-6-1 0,2 4 16,2 0-16,-3-3 0,-3 2 0,2-1 15,1-2-15,-4 1 16,-4 3-16,24-3 0,-3-1 16,-31 1-16,0-2 0,20 0 15,-3 1 1,-24 0-16,-1 0 0,3-2 15,0 2-15,-8-2 0,-1 2 0,1-2 16,2-2-16,-6 1 0,-2-1 0,-5-1 16,-2 2-16,-1-1 15,-1-2-15,-1 0 0,2 2 16,-1-2-16,0-1 0,-1 0 16,1-2-16,-2 2 0,-1 0 0,-1-2 15,1-1-15,-2-1 0,-1-2 0,-1 5 16,1-5-16,-1 3 0,0-3 15,0 1-15,0-1 0,-1-1 16,0-2-16,-1 2 0,0-3 16,-1 0-16,-1 1 0,1-3 15,0 2-15,0-1 0,0 0 0,-1-3 16,1-3 0,0 0-16,0 3 0,0-4 15,-1 1-15,1 1 0,0 1 16,-1-3-16,-1 1 0,0-1 15,-1 2-15,1-6 0,1-2 16,-1 3-16,1-1 0,0 2 0,0 0 16,0 1-16,1 2 0,0-1 15,1 1-15,-1-1 0,-2-3 0,0 4 16,-1-2-16,2-1 0,0 0 0,-2 2 16,1-3-16,0 1 0,0 2 15,0 0-15,-1-2 16,1 3-16,-1 2 0,-2-3 0,0-1 15,1 4-15,0 3 0,0-2 16,-2 0 0,2 2-16,2 1 0,-2-2 15,1-1-15,-1 2 0,2 2 0,0-1 16,-1-1-16,1 2 0,-1-1 16,1 0-16,0 0 0,1 2 15,1 1-15,0 2 0,0-1 16,-2 0-16,0-3 0,0 1 15,-1-2-15,2 2 0,1 4 0,-1-1 16,1 0-16,-1 0 16,0 2-16,-1-1 0,1 0 0,0 0 0,0 0 0,-1 2 15,0 0-15,0 2 0,1-1 16,1 1-16,0-1 16,1 2-16,-1 0 0,1-1 0,1 3 15,0-2-15,0 1 0,-1 1 16,0 0-16,1 2 0,-1-4 0,1 4 15,0 0-15,1 4 0,1-3 16,2 1-16,0-1 16,0 2-16,1-1 0,0 2 15,1 1-15,-1-2 0,1 1 16,-1 1-16,1-2 16,-2 1-16,2 1 0,-1 0 15,1 0-15,-2 0 0,1-2 0,-1 2 16,-1 0-16,1-2 0,-1 1 15,0 1-15,2 2 0,-1-2 16,-1 1-16,1-1 0,-1 0 16,0 0-16,1-2 0,-2 0 0</inkml:trace>
  <inkml:trace contextRef="#ctx0" brushRef="#br0" timeOffset="29822.6912">30528 4618 0,'0'0'0,"0"0"0,0 0 16,0 0-16,0 0 0,0 0 16,0 0-16,0 25 0,0-25 0,0 0 0,0 31 15,0-31-15,0 27 0,2-10 16,-1 3-16,-1 1 0,0-2 0,0 4 15,1 3-15,0 5 0,0-2 16,-3 6-16,-3 3 16,1 0-16,0-3 0,-3 14 15,-1 3-15,2-4 0,-1-3 0,0 11 0,1 0 16,0-3-16,2-3 0,-1 9 16,2 2-16,2-4 0,0-6 0,-1 7 15,-2-1-15,2-5 16,1-4-16,-1 1 0,-1 3 15,0-7-15,2 0 0,0 1 16,-1 1-16,0-4 16,0-1-16,-1-2 0,1-1 15,0-3-15,-1-5 0,0-1 16,2 2-16,-1-7 0,-1-5 16,1 2-16,0 0 0,2-2 0,-1-2 15,0-2-15,0 1 16,0-3-16,0-3 0,-1-3 0,0-5 15,0 1-15,1 0 0,1-1 0,0-3 16,0 0 0,3 3-16,-3-3 0,0 0 0,-3-4 0,2 1 0,-1-3 15,-1 2-15,-1-3 0,1 3 16,-2-1-16,-3-4 0,-2 2 16,-2 2-16,-4-4 0,-2 1 15,-3 4 1,-2-3-16,-5 0 0,-2 0 15,-3 3-15,-2-2 0,-13 2 16,-2 0-16,0 0 0,2 1 16,-14-1-16,-2 4 0,0 0 15,1 0-15,-13 0 0,-1 0 0,8 0 16,7 4-16,-13 0 0,-2 3 16,7-4-16,4 1 0,-31 0 0,6 3 15,14-1-15,9-2 0,0 3 16,2-3-16,7 0 0,5 0 0,-1-2 15,-2-1-15,12 2 0,6-3 16,-2 0-16,-4-4 0,8 1 16,4 0-16,1 3 0,1 0 15,1 0-15,2-4 0,2 0 0,3-2 16,12 5-16,0-2 0,-2 3 16,-3-4-16,6 3 0,4-2 15,0 1-15,0 1 0,0-2 0,3-1 16,1 1-16,-1 2 15,3 1-15,5 4 0,-2-4 0,2 3 16,0-3 0,1 4-16,0-4 0,3 0 15,0 3-15,0-2 0,1-1 16,1 2-16,1-1 0,0-1 0,2 0 16,3 0-16,-1 3 15,0-2-15,-1-1 0,-1-1 16,2-2-16,0 0 0,3-1 15,2-1-15,-2-1 0,-1 0 0,1-2 16,2 0-16,-1-3 16,0-1-16,2-3 0,3-3 0,3-4 15,-3 2-15,3-2 0,2 0 16,0 0-16,-1-2 0,2-1 16,1-4-16,7-3 0,-2 3 0,4-6 15,2-1-15,0 0 16,0 1-16,10-8 0,2 1 15,-4 1-15,-5 0 0,15-7 16,3-2-16,-8 4 0,-4 1 0,27-21 16,-4 5-16,-6 10 0,-5 6 15,0 2-15,1-2 0,-10 0 16,-7 0-16,12 1 0,7 2 16,-3 1-16,-2 1 0,6-3 0,4-2 15,-13 7-15,-8 5 0,2-2 0,2 2 16,-4-1-16,-4 3 0,-3 0 15,-2 3-15,-2 2 0,-2 3 16,-2-2-16,1 1 0,-6 2 16,-5 5-16,5 4 0,4 4 15,-6 1-15,-5-2 0,-3 6 0,-3 2 16,-1 5-16,0 4 0,-6-3 0,-4-1 16,-1 0-16</inkml:trace>
  <inkml:trace contextRef="#ctx0" brushRef="#br0" timeOffset="34821.7416">22349 4262 0,'0'0'0,"0"0"0,0 0 0,0 0 16,0 0-16,0 0 0,0 29 15,0-29-15,0 0 0,-5 35 16,5-35-16,-10 34 0,4-16 0,0 1 16,-2 3-16,-1 0 0,0-1 15,-2 6-15,2 1 16,0-2-16,1-3 0,1 0 0,2-1 0,-1-2 16,1-4-16,0-1 0,2-2 15,1-2-15,2 0 0,0-4 16,2-1-16,1-2 0,1-1 0,2-3 15,4-3-15,-1 0 0,1-2 16,3-4-16,0-1 0,1-1 16,0 0-1,1-3-15,1-2 0,0 2 16,2-1-16,0-2 0,-1-1 16,0 0-16,-2 0 0,3-6 15,-1 0-15,-2 2 0,-1 1 16,1 1-16,-1 2 0,-2 1 15,-1 1-15,-2 1 0,0 3 16,-3 1-16,-1 2 0,-2 1 0,0 4 0,0 0 16,-3 4-16,0 0 0,0 0 15,-4 5-15,2 2 0,-3 0 16,-2 2-16,0 3 0,1 1 0,-2 5 16,0 2-16,1 0 0,-1-1 15,-1 5-15,-1 4 0,0-1 16,-1-1-16,-2 8 15,0 0-15,-1-1 16,0 0-16,1 1 0,1 3 16,0 0-16,1-2 0,-2 6 0,2-1 15,2-1-15,-1-1 0,0-1 16,0 0-16,0-5 0,0-1 16,-1-2-16,-2 1 0,-1-3 15,1-3-15,0-2 0,-1-2 0,0 0 0,3-1 16,-3-2-16,-1-2 15,-1-4-15,1-1 0,-5-2 0,-4-4 16,-1-1-16,2 1 0,-3-5 16,-4-4-16,1 0 0,2-4 15,-1-1-15,1-3 0,2 1 16,4 0-16,5 3 0,3 1 0,3 2 0</inkml:trace>
  <inkml:trace contextRef="#ctx0" brushRef="#br0" timeOffset="35038.0651">22830 4540 0,'0'0'0,"10"0"0,6 0 16,0-2-16,2 0 0,5-2 0,0 1 15,1 3-15,1 2 0,2-1 16,-1 2-16,-8 0 0,-3 1 0,-3-2 0,-2 1 16,-3-2-16</inkml:trace>
  <inkml:trace contextRef="#ctx0" brushRef="#br0" timeOffset="35223.1919">22676 4735 0,'0'0'0,"0"0"16,0 0-16,25-4 0,-25 4 0,37-6 15,-14 2-15,1 1 16,1 0-16,8 0 0,-1 2 16,-1-2-16,0-1 0,-2 0 15,-3 0-15,-3-1 0,-4 1 0,-2 2 0</inkml:trace>
  <inkml:trace contextRef="#ctx0" brushRef="#br0" timeOffset="35578.6157">23391 4457 0,'0'0'0,"0"0"16,0 0-16,26-1 0,-15 1 0,4 0 15,4 2-15,1 0 16,0 3-16,1 1 0,1 2 16,3 0-16,-3 1 15,-2 1-15,-3 0 0,-5 2 16,-3 2-16,-6-2 0,-4 1 0,-3 1 16,-1 0-16,-6 1 0,-6-2 15,-1-1-15,-2 2 16,-6 0-16,0 2 0,-1-2 15,0 0-15,2-2 0,0-2 16,3 0-16,2 1 0,3-3 16,1-4-16,3 1 0,2-3 0,2 0 15,3-1-15,2-1 0,3-3 0,3 0 16,4-3-16,-2 1 0,1 1 16,-2 1-16</inkml:trace>
  <inkml:trace contextRef="#ctx0" brushRef="#br0" timeOffset="35939.1194">23958 4412 0,'0'0'16,"0"0"-16,0 0 0,0 0 0,0 0 15,0 0-15,0 0 0,0 0 0,-25 16 16,25-16-16,-22 11 0,22-11 15,-24 15-15,10-5 0,0 2 16,0-1-16,-1 1 0,-1 0 16,-2 1-16,1 0 0,0 0 15,-2 5-15,3 0 0,0-1 16,2-2-16,2 0 16,2-3-16,2-1 0,3-2 0,0 1 15,3-1-15,1-1 0,1-1 0,2 0 16,1-2-16,3 1 15,2-2-15,3-1 0,2-2 16,1-1-16,1 1 0,3 0 0,2 1 16,-2-2-16,-2 0 0,2-3 15,1 1-15,-2-1 0,0 1 16,-3 1-16,-2 0 0,-2-1 16</inkml:trace>
  <inkml:trace contextRef="#ctx0" brushRef="#br0" timeOffset="36118.1741">23975 4650 0,'0'0'0,"0"0"16,0 0-16,0 0 0,0 0 0,0 0 15,0 0-15,4 21 0,-4-21 16,0 0-1,0 0-15,0 0 0</inkml:trace>
  <inkml:trace contextRef="#ctx0" brushRef="#br0" timeOffset="37311.576">21755 5266 0,'0'0'0,"0"0"0,0 0 16,36 0-16,-20-1 0,6 2 16,5 2-16,11 0 0,1 0 0,4 0 15,4-1-15,11 2 16,0-1-16,15 0 0,0-3 15,-2 2-15,-3 0 0,13-2 0,0-2 16,-7 0-16,-4 2 0,13-5 0,-1-4 16,-7 0-16,-4 1 0,34-12 15,-5-3-15,-11 3 0,-6 0 0,0 1 16,-1-2-16,-9 2 16,-6 1-16,3-5 0,3-3 0,-13 1 15,-7-1-15,2-4 0,2-4 16,-6 6-1,-2 1-15,-5-4 0,-3-4 16,-8 0-16,-5 2 0,-3-4 16,0-3-16,-5 4 0,-3 2 15,-7-3-15,-4 2 0,-5 2 0,-3 3 16,-6-6-16,-4-6 16,0 4-16,0 2 0,-7 1 0,-5 1 15,1 2-15,0 0 0,-9-4 0,-6-2 16,2 8-16,-1 5 0,-7-3 15,-5 0-15,2 6 0,2 4 0,-9-1 16,-5-1-16,2 1 0,3 2 16,-9 2-16,-4 0 0,3 3 15,2 1-15,-7 4 0,-5 1 16,2 2 0,4 3-16,-5 6 0,-2 3 15,7 0-15,5 2 0,-3 4 16,-2 2-16,5 3 0,5 1 0,-2-1 15,-3 0-15,5 0 0,6 1 16,-3 6-16,3 5 0,4-5 16,5-2-16,-1 3 0,-1 5 15,5 1-15,4 1 0,0-2 0,3 1 16,0-2-16,1-1 0,4 3 16,2 3-16,9 0 0,4 0 0,2-1 15,2 2-15,-2-5 0,-1-2 16,3 3-16,0 1 15,1 0-15,0-3 0,6 4 0,2 2 16,1-16 0,0 0-16,3 3 0,0 2 15,2-1-15,0-2 0,4 1 16,2 0-16,0 1 0,0 0 0,6 1 16,4 2-16,-1-8 0,0-3 15,2 2-15,3 2 0,-2-4 16,0-2-16,5-1 0,3 2 15,-4-4-15,-2-2 0,0-1 0,2 0 16,-1-4-16,1-3 0,-3 4 16,-2 0-16,-5-3 0,-2-2 0,-3-2 15,-1-2-15,-2 2 0,-2 0 16,-2 0-16,0-1 0,-3 2 16,0 0-16,0 0 0,-3 0 15,2 0-15,-2 0 0,2 0 0,-2 0 16,0 0-16,2 2 0,-2-2 0,0 0 15,0 0-15,0 0 0,0 0 16,0 0-16,-2 1 0,0 1 16,-3 0-16,0 0 0,0 0 15,1-2-15,1 2 0</inkml:trace>
  <inkml:trace contextRef="#ctx0" brushRef="#br0" timeOffset="38330.1357">16925 7512 0,'0'0'0,"0"0"16,0 0-16,0 0 0,0 0 0,0 0 15,0 0-15,33 0 0,-33 0 16,23 1 0,-23-1-16,34 0 0,-14-1 0,3 0 15,3 1-15,1 0 16,2 0-16,11 1 0,0 0 16,1-1-16,-1 0 0,12 0 15,1 0-15,-4 0 0,-2 0 0,10 0 16,1 2-16,-5-4 0,-4 0 15,-1-1-15,1 3 0,-6-2 0,-4 1 16,5 2-16,-2 1 0,-6-2 16,-4 0-16,-4 2 0,-4 1 15,-7-1-15,-1-2 0,-1 0 16,0 0-16,-2 0 0,-1-2 0,-3 2 16,-3 2-16,0-2 15,-2 0-15,0 0 16,-2 2-16,0-2 0,0 1 0,-2-1 15,3 0-15,-3 0 16,2 2-16,-2-2 0,0 0 16,0 0-16,0 0 0,0 0 15,0 0-15,-2-1 0,-1 2 0,0 0 16,-1 1-16,0-1 0,2-1 16,2 0-16,-2 0 0,2 0 0</inkml:trace>
  <inkml:trace contextRef="#ctx0" brushRef="#br0" timeOffset="39295.0146">21948 7394 0,'0'0'16,"0"0"-16,0 0 0,0 0 0,30-2 15,-30 2-15,27-2 0,-9 2 16,2 0-16,4 0 0,5 0 15,8 0-15,1 0 0,5 0 16,4 4 0,12-2-16,-2-1 0,4-1 15,3 1-15,7 2 0,-3 0 0,14 1 16,2 3-16,-5-3 0,-2-2 16,10 1-16,-2-1 0,-9-2 15,-7 0-15,30 3 0,-8-2 16,-14 2-16,-11 6 0,3-6 15,-1 0-15,-9 0 0,-6 0 0,-1 1 16,-2 3-16,-8-3 0,-6-4 0,-2-2 16,0 0-16,-8 1 15,-6-1-15,-2-2 0,1 2 0,-3 0 16,-2-1-16,-9 1 0,2-2 16,-1 1-16,-2 1 0,-1 0 15,1-1 1,-2 1-16,-2 2 0,3-3 15,-1-1-15,-2 4 0,0-2 0,0 2 16,1-4-16,-1 4 0,-2 0 16,-1 1-16,-3 1 0,0 1 15,-3 1-15,1-1 0,2 0 16,0-1-16</inkml:trace>
  <inkml:trace contextRef="#ctx0" brushRef="#br0" timeOffset="57499.6813">2100 7767 0,'0'0'0,"0"0"0,0 0 16,0 0-16,0 0 15,25-5-15,-25 5 0,23-2 16,-23 2-16,38-3 0,-13 1 0,-1 1 0,2-3 16,-1 1-16,0-1 0,8 0 15,2-1-15,-1 2 0,-2 1 16,-1 0-16,-2 2 0,8 0 16,-2 0-16,-3 1 0,-1 0 0,-6 2 31,-3 2-31,-5-2 0,-2-1 0,-4 1 15</inkml:trace>
  <inkml:trace contextRef="#ctx0" brushRef="#br0" timeOffset="62801.0576">3162 8171 0,'0'0'0,"0"0"0,-19 0 15,7 0-15,-2 0 0,-7 1 16,-2 0-16,-11 0 0,0 1 15,-5 1-15,-3 1 0,-8 4 0,0 1 16,-4 3-16,0 3 0,-8 3 16,5 0-16,-4 3 0,1 2 0,-5 3 15,7-1-15,-1 8 0,-2 5 16,-5 5-16,5-2 0,4 5 16,4 3-16,-14 16 0,14-7 15,9 3 1,6 2-16,3-5 0,0-4 15,3 3-15,4 1 0,8-1 16,8 0-16,-1 5 0,-2 4 0,3-4 16,1-1-16,6 2 15,4 3-15,4-5 0,0-1 0,7 4 16,3 3-16,3-5 0,-1-3 16,11 0-16,2 2 0,0-6 15,-3-5-15,5 2 0,4 5 16,-2-2-16,-1-1 0,7 0 0,3 0 15,-2-8-15,-1-4 0,6 5 0,5 3 16,-1-6-16,-1-2 0,2-3 16,4 0-16,-3-3 0,-2 0 15,11 0-15,5 3 0,-6-5 16,-4-4-16,2 5 0,3 1 16,-1-7-16,2-5 15,5 2-15,3 2 0,-11-2 16,-3 2-16,8-6 0,2-5 15,-1 0-15,-3-1 0,7 1 16,2 1-16,-3 0 0,-3-2 16,0-3-16,1-1 0,-1-3 15,-3 0-15,11 3 0,6 2 16,-7-4-16,-8-2 0,6 0 0,1 1 0,-3 1 16,0 1-16,11-2 15,6 2-15,-14 0 0,-10-1 0,7 1 16,8 0-16,11-5 15,8-2-15,6 3 0,6 0 16,-27-3-16,-16-1 0,3 5 0,2 3 16,1-1-16,0 0 0,1-3 0,4-2 15,1 1-15,2 0 0,2 1 16,3 2-16,-3-3 0,-1-1 0,4 0 16,1-3-16,-4 2 0,-2-1 15,3 0-15,3 2 0,-6-2 16,-1 4-16,4-4 0,2-1 15,-2 0 1,-1 0-16,5 1 0,6-1 16,-2 2-16,0 2 0,0 0 15,-1-2-15,-2-1 0,-3-1 16,8 1-16,2 1 0,-4-3 0,-6-1 16,18 2-1,12 1-15,6-1 0,5-2 16,-31-2-16,-19 0 0,14 2 0,11 2 15,-9-4-15,-5-5 0,-3-2 0,0-2 16,-3 4-16,-1 1 0,4-1 16,4 0-16,-1-2 15,0-3-15,-4-2 0,-3-5 0,-6 4 16,-6 3-16,-2-7 0,0-4 16,-7-1-16,-3-1 15,5-7 1,5-4-16,5-9 15,4-5-15,-24 7 0,-15 7 0,-1-10 16,0-7-16,-3 6 0,-3 1 0,-7-4 16,-6-7-16,-5 3 15,-4 4-15,-3-14 0,-2-5 0,-2 5 16,-1 5-16,-12-11 0,-7-11 0,-4 10 16,-2 9-16,-11-13 0,-8-10 15,2 13-15,0 4 0,-14-7 16,-12-6-16,3 9 0,3 6 0,-14-8 15,-10-5-15,5 8 0,3 4 16,-16-2-16,-11-4 16,11 13-16,8 7 0,-16-3 0,-12-2 0,12 9 15,7 4-15,-18-4 0,-13-4 16,14 9-16,10 3 0,-10 1 16,-7 0-16,16 6 0,11 4 0,-11-2 15,-5 0-15,9 4 0,8 5 16,-13-5-16,-9 0 15,14 4-15,10 5 16,-8-3-16,-8-2 16,12 5-16,8 2 0,-10-1 0,-13-3 0,17 6 15,9 4-15,-6-5 0,-7-3 16,10 7-16,6 2 0,-14-1 16,-9-2-16,18 1 0,13 1 0,-9-3 15,-5-2-15,11 5 0,11 3 16,-10 1-16,-3-1 0,8 3 0,7 0 15,-9-1-15,-3-1 16,6 3-16,6 3 0,-9-3 0,-5 0 16,8 1-16,4 2 0,-7 0 15,-7 0-15,12 1 0,7 2 16,1-2-16,4 0 0,4 2 16,7 4-16,-1-1 15,-1-1-15,7-3 0,4-3 16,3 3-16,1 1 15,6 2-15,5 2 0,-2 4 16,0 3-16,9-4 0,3-7 0,0 12 16,3 8-16,-5-1 0,-4-1 0,7-7 15,4-4-15,3-2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18T01:11:03.0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6 19053 0,'0'0'0,"0"0"0,0 0 0,0 0 16,0 0-16,0 0 0,0 0 16,0 0-16,0 0 0,0 0 15,0 0-15,0 0 0,0 0 16,20-13-16,-20 13 0,0 0 16,6-23-16,-6 23 0,0 0 0,6-22 15</inkml:trace>
  <inkml:trace contextRef="#ctx0" brushRef="#br0" timeOffset="212.0093">1075 19022 0,'0'0'0,"0"0"0,0 0 0,0 0 16,0 0-16,13-19 0,-13 19 16,5-22-16,-5 22 0,5-25 15,-1 12-15,-2 3 0,-1 1 16,1 2-16</inkml:trace>
  <inkml:trace contextRef="#ctx0" brushRef="#br0" timeOffset="625.8795">1044 18989 0,'0'0'0,"0"0"16,0 0 0,0 0-16,0 0 0,0 0 0,0 0 15,0 0-15,0-28 0,0 28 16,1-26-16,-1 26 0,3-25 16,-3 25-16,0 0 0,0-25 15</inkml:trace>
  <inkml:trace contextRef="#ctx0" brushRef="#br0" timeOffset="1343.2514">1010 19017 0,'0'0'0,"0"0"16,0 0 0,0 0-16,0 0 0,0 0 0,2-18 31,-2 18-31,4-23 0,-4 23 0,4-19 0,-4 19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18T01:11:14.3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647 6522 0,'0'0'0,"0"0"0,0 0 0,0 0 16,0 0-16,0 0 0,0 0 16,-28 0-16,28 0 0,0 0 15,-19 3-15,19-3 0,0 0 0,0 0 16,-27 1-16,27-1 0,-11 7 15,4-4-15,1 1 16,-1-1-16,1 1 0,-1 1 0,0 1 16,1 1-16,0-3 0,0 3 15,-1 0-15,2 0 0,-1 0 16,0 1-16,2 2 0,0-2 16,0 2-16,2-3 0,0 4 15,0-4-15,0 3 0,2-2 16,1 0-16,1-1 0,0 0 0,1 2 15,2-1-15,-1 0 0,1-1 16,0 0-16,1 0 16,-1 0-16,1-3 0,-1 2 0,2-2 15,-2 2-15,1-1 0,3 1 16,1-2-16,-1-3 0,1 2 0,1-3 16,2 3-16,-2-2 15,0-1-15,0 0 0,0 3 16,-1-3-16,0 0 0,1-3 15,1 2-15,0-2 0,0 0 0,1 2 16,0-2-16,0 0 0,-2-1 16,0 0-16,1-3 0,-1 3 15,-1-2-15,-2 2 0,1-3 16,-1 0-16,-1 0 0,-1 0 16,2 0-16,-1 3 0,-2-3 0,0-1 15,-1 1-15,-1 0 16,1-3-16,-2 2 0,-1 1 15,-1-3-15,-1 2 0,-1-2 0,-1-1 16,0 1-16,-1 1 0,-2-1 16,0 3-16,-2 0 0,0 0 15,-2 0-15,-2-1 0,-1 1 16,0 0-16,-5-3 0,-1 2 16,0 1-16,1 1 0,-4 2 15,-2 0-15,2 1 0,3 2 0,-5 1 16,-1 5-16,1 0 0,1 0 15,-1-1-15,6 2 16,2-3-16</inkml:trace>
  <inkml:trace contextRef="#ctx0" brushRef="#br0" timeOffset="616.9272">26791 6508 0,'0'0'0,"0"0"0,0 0 16,0 0-16,0 0 0,21 21 31,-21-21-31,16 22 0,-9-11 0,1 3 0,0 1 0,2 2 0,1 1 15,0 0-15,0 0 0,3 6 16,0-2-16,1 0 0,-2-1 16,-2-3-16,-1 0 0,-1 3 0,0-3 15,-3-1-15,0-2 0,-1-1 16,0 0-16,-1-3 0,-1-1 16,1-2-16,-2-1 15,0 0-15,-1-3 0,0-1 0,-1-2 16,0-1-16,-1-7 0,1 3 15,0 0-15,0 0 0</inkml:trace>
  <inkml:trace contextRef="#ctx0" brushRef="#br0" timeOffset="917.8328">27068 6497 0,'0'0'15,"0"0"-15,0 0 0,0 0 16,0 0-16,0 0 0,-26 11 16,26-11-1,-22 11-15,22-11 0,-30 21 0,14-10 0,1 3 16,-3-2-16,-1 2 0,1 0 0,0 0 16,-5 4-16,1 0 0,1-4 15,2 3-15,2-2 0,-1-1 16,1 1-16,1 2 0,0-5 15,2 1-15,2-2 0,3 0 16,4 0-16,1-1 0,4-3 0,4-3 16,-2 0-16,0-1 0,0 0 15</inkml:trace>
  <inkml:trace contextRef="#ctx0" brushRef="#br0" timeOffset="1082.9239">27246 6790 0,'0'0'0,"0"0"16,0 0-16,0 0 0,0 0 0,0 0 15,1 26-15,-1-26 0,-4 25 16,4-25-16,-4 35 0,3-17 16,1-1-16,0-2 0,0-1 0,0-3 15</inkml:trace>
  <inkml:trace contextRef="#ctx0" brushRef="#br0" timeOffset="2131.8493">29810 4411 0,'0'0'0,"0"0"16,0 0-16,0 0 0,0 0 0,0 0 16,0 0-16,0 0 0,0 0 15,0 0-15,0 0 0,0 0 16,0 0-16,0 0 0,-28 1 16,28-1-16,-20 14 0,20-14 0,-26 20 15,12-9-15,2 1 0,0 1 16,1 1-16,1-1 0,2 0 15,2 2 1,1-1-16,2 1 0,1-2 0,1 4 16,1-2-16,2-3 0,1-2 15,3-2-15,0 0 16,1-3-16,1 1 0,3-2 0,0 0 16,-1-3-16,1-1 0,3 0 15,2-1-15,-2-3 0,0 0 0,1-3 16,-1-1-16,0 0 0,-1 2 0,1-2 15,-2-2-15,-1 1 0,-1-1 16,-1-1-16,-1 0 0,0 1 16,-1 2-16,-2-4 0,0-2 15,-2 2-15,-1 3 0,-1-1 16,-1 0-16,-1 2 0,-1-1 0,-4 1 16,-1 0-16,-1 4 0,-1 0 0,-4 2 15,-1 3-15,-1 1 0,1 1 16,0 3-16,-2 3 0,1 0 15,0 0-15,3-1 0,2-2 16,2-1-16</inkml:trace>
  <inkml:trace contextRef="#ctx0" brushRef="#br0" timeOffset="2585.8854">30351 4768 0,'0'0'15,"0"0"1,0 0-16,0 0 0,23 7 0,-23-7 16,0 0-16,25 17 0,-17-10 0,1 3 15,1 2-15,-1-1 16,-2 1-16,1 2 0,0 3 16,-1-1-16,-1 0 0,1 6 15,-1 0-15,-1 1 0,-2-3 0,-1 1 16,-1-1-16,-1-1 0,0-4 0,0 2 15,0-1-15,0-1 0,0-2 16,0-1 0,0-1-16,0-2 0,0 0 0,0-2 15,0-2-15,0 1 16,0-2-16,0 0 0,0-4 0,2 2 0,-2-2 0,4-5 16,1-2-16,0 0 0,-1 1 0,0 1 15</inkml:trace>
  <inkml:trace contextRef="#ctx0" brushRef="#br0" timeOffset="2871.2408">30705 4875 0,'0'0'15,"0"0"-15,0 0 0,0 0 16,0 0-16,0 0 0,-27 12 15,27-12-15,0 0 0,-30 23 0,30-23 16,-30 21-16,14-11 0,0 0 16,-2 3-16,2 0 0,0-1 0,-4 4 15,2-2-15,-1 1 0,1 0 0,1-1 16,-1-1-16,1 0 16,2 0-16,1-2 0,0 0 15,3 0-15,4 0 0,2-3 0,3-2 16,2-2-16,2-3 0,0 1 15,1-1 1,-3-1-16</inkml:trace>
  <inkml:trace contextRef="#ctx0" brushRef="#br0" timeOffset="3218.7716">30767 5077 0,'0'0'0,"0"0"0,0 0 0,0 0 16,21-8-16,-21 8 0,0 0 0,33-2 15,-20 3-15,0 2 0,0 0 16,0 1 0,-2 1-16,-1 1 0,-2 1 0,-1 1 0,-2 1 0,-1 0 15,-3 1-15,-1 1 0,-2-1 16,-3-1-16,-1 0 0,-1 0 16,-1-2-1,-2 2-15,-1-2 0,4-1 16,-1-1-16,-1-1 0,1 2 15,3-3-15,-1 2 0,2-2 16,1-1-16,0-1 0,1 0 0,1 2 16,1 1-16,1 0 0,3 1 15,3-1-15,5 1 0,0-2 16,1-1-16,2 2 0,4 0 0,1-2 16,0 1-16,7 0 0,1-1 15,-4-1-15,-3-1 0,-3 0 16,-3 0-16,-2 0 0</inkml:trace>
  <inkml:trace contextRef="#ctx0" brushRef="#br0" timeOffset="3372.4979">31155 5303 0,'0'0'0,"0"0"0,0 0 0,0 0 0,0 0 0,0 0 16,0 0-16,-20 16 15,20-16-15,0 0 16</inkml:trace>
  <inkml:trace contextRef="#ctx0" brushRef="#br0" timeOffset="42446.6858">27574 6680 0,'0'0'0,"0"0"0,0 0 0,0 0 16,0 0-16,0 0 0,0 0 15,0 0-15,0 0 0,0 0 16,0 0-16,0 0 0,0 0 0,0 0 16,0 0-16,0 0 15,0 0-15,0 0 16,0 0-16,23-4 0,-23 4 16,0 0-16,25 2 0,-25-2 15,0 0-15,29 0 0,-29 0 16,27 0-16,-14 0 0,4 0 15,3 0-15,-2 1 0,1-1 0,3 1 16,2-1-16,1-1 16,-1 1-16,9-1 0,2-1 0,-1 2 0,1-3 15,6 3-15,1-1 0,-1-2 16,-2 0-16,2 1 0,2 0 16,-3-2-16,0 4 0,9-3 15,-1-1-15,-3 4 0,-2 0 0,0-1 16,1-2-16,-3 3 0,-2 3 15,7-2 1,1-1-16,-7-1 0,-3 1 16,-1-2-16,2 1 0,-5 1 15,-4-1-15,5 1 0,1-2 16,-5 4-16,-5-1 0,1-1 16,2 0-16,-2 0 0,0 0 0,-2 0 15,-1-1-15,-4-1 0,-1 2 16,1 0-16,2 0 0,-3 0 0,-2 3 0,-1-3 15,0-3-15,0 3 16,-3 2-16,-2-2 0,0-2 16,-1 2-16,-2 0 0,1 0 15,1 0-15,-2-3 0,0 3 0,-1 0 16,-2 0-16,-1 0 0,1-1 16,-1 1-16,0 0 0,-1-1 0,-2 1 0,3-2 31,-3 2-31,2 0 0,-2 0 15,2 0-15,0 0 0,-2 0 16,3 0-16,-3 0 0,2 0 16,-2 0-16,2 0 0,-2 0 15,0 0-15,2-3 0,-2 3 16,2 0-16,-2 0 0,4 0 0,-1 2 0,-1-1 16,0-1-16,1 0 15,0 0-15,0 0 0,2 0 16,-1 2-16,-1-2 0,1 1 0,-1-1 15,0 0-15,2 1 0,-2-1 16,0 3-16,1-6 0,-2 2 16,0 1-16,1-1 0,1-1 0,-1 2 0,0 0 15,-1 0-15,1 0 16,-1 0-16,1 0 0,0 2 16,1-1-16,-1-1 0,0 0 0,2-1 15,-1 1-15,1 1 0,-1-1 16,0-1-16,1 2 0,-1-1 15,1 0 1,-1 0-16,0 0 0,0 0 0,0 0 16,1 1-16,-1-1 15,-1 3-15,1-3 0,-2 0 16,1 2-16,0-2 0,1 1 0,0-1 16,-1 0-16,1 0 0,-1 0 15,0 1-15,1-1 0,-2 2 16,0-2-16,0 0 0,-2 0 0,3 1 0,-3-1 15,0 0-15,0 0 0,0 0 16,0 0-16,6-4 16,-6 4-16,0 0 0,0 0 0,0 0 15,0 0-15,0 0 0,0 0 16,0 0-16,0 0 0,0 0 16,-2 7-1,2-7-15,0 0 0</inkml:trace>
  <inkml:trace contextRef="#ctx0" brushRef="#br0" timeOffset="45720.2606">29853 4498 0,'0'0'0,"0"0"0,0 0 0,0 0 0,0 0 0,0 0 16,0 0-16,0 0 0,0 0 16,0 0-16,0 0 15,0 0-15,0 0 0,0 0 0</inkml:trace>
  <inkml:trace contextRef="#ctx0" brushRef="#br0" timeOffset="45873.7689">29811 4512 0,'0'0'0,"0"0"31,0 0-31,0 0 16,0 0-16,0 0 0</inkml:trace>
  <inkml:trace contextRef="#ctx0" brushRef="#br0" timeOffset="63616.8004">24740 9619 0,'0'0'0,"0"0"15,0 0-15,0 0 0,0 0 0,0 0 16,0 0-16,0 0 0</inkml:trace>
  <inkml:trace contextRef="#ctx0" brushRef="#br0" timeOffset="123529.0315">24652 9722 0,'0'0'0,"0"0"16,0 0-16,0 0 0,0 0 15,0 0-15,0 0 0,0 0 16,0 0-16,21 19 0,-21-19 16,0 0-16,0 0 0,0 0 15</inkml:trace>
  <inkml:trace contextRef="#ctx0" brushRef="#br0" timeOffset="124068.3073">25594 9738 0,'0'0'0,"0"0"0,0 0 16,0 0-16,0 0 0,0 0 0,0 0 16,0 0-16,0 0 0,0 0 15,0 0-15,0 0 0,0 0 0,0 0 16,13 25-16,-13-25 0,0 0 0,0 0 0</inkml:trace>
  <inkml:trace contextRef="#ctx0" brushRef="#br0" timeOffset="125789.9365">26459 9221 0,'0'0'0,"0"0"16,0 0-16,0 0 0,0 0 0,0 0 15,0 0-15,0 0 16,0 0-16,0 0 0,0 0 16,0 0-16,0 0 0,0 0 0,0 0 15,0 0-15,0 0 0,0 0 16,30-2 0,-30 2-16,0 0 0,31 4 15,-31-4-15,28 3 0,-13-1 0,2 0 16,1-1-1,-1-1-15,-2 1 0,2 0 0,0 0 0,1 0 16,0-1-16,0 1 0,1-1 16,-1 1-16,-2 0 0,4 1 15,-2-2-15,-2 0 0,1 0 0,-2 0 16,0 1-16,-3-1 0,-1 1 16,-3 0-16,-2 0 0,0-1 0,-1 0 15,0 0-15,-2 0 16,0-1-16,1 0 0,-1 1 0,-1 1 15,0 0 1,-2-1-16,1 3 0,-2-1 16,0 1-16,0-2 0,0 2 15,1-3-15,-2 3 0</inkml:trace>
  <inkml:trace contextRef="#ctx0" brushRef="#br0" timeOffset="126236.8982">26675 9302 0,'0'0'0,"0"0"15,0 0-15,0 0 0,0 0 0,0 0 0,0 0 0,0 0 16,-14 18-16,14-18 16,0 0-16,-8 26 15,8-26-15,-6 20 0,1-7 16,1-1-16,1-1 0,-1 1 15,1 0-15,0-1 0,-1-1 0,1 1 16,-1 1-16,0-2 0,2-2 16,0-1-16,-1 1 0,-1-2 15,1 0-15,1 0 0,0 3 0,-1-5 16,2 0-16,0-1 0,0-1 16,0 0-16,1-2 0,0 0 15,0 0-15,4-5 0,2-1 0,-2 0 16,1 2-16,-2 0 0</inkml:trace>
  <inkml:trace contextRef="#ctx0" brushRef="#br0" timeOffset="126490.785">26790 9298 0,'0'0'0,"0"0"0,0 0 0,0 0 0,0 0 16,0 0-16,0 0 16,-8 27-16,8-27 0,-4 19 0,4-19 15,-4 22-15,1-10 0,0 0 16,0 1-16,-1 1 0,1-1 16,0 2-16,0 0 15,-2 2-15,2-1 0,-3 0 16,1-2-16,-1-2 0,1-3 0,-1 2 0,2-3 15,-1 0-15</inkml:trace>
  <inkml:trace contextRef="#ctx0" brushRef="#br0" timeOffset="127107.6582">26723 9540 0,'0'0'16,"0"0"-16,0 0 0,0 0 0,0 0 15,0 0-15,0 0 0,0 0 16,0 0-1,0 0-15,0 0 0,0 0 16,0 0-16,0 0 0,-16 25 16,16-25-16,0 0 0,-12 20 15,12-20-15,0 0 0,-6 23 0,6-23 16,-1 14-16,1-7 0,0-1 0,2-1 16,1-1-16,0-1 0,2 0 15,-1 0-15,1-3 16,0 0-16,2 0 0,-1-3 0,2 0 15,0 0-15,0-1 0,-1 1 16,1-1-16,-1 1 0,-1 1 0,0-5 16,-1 3-16,0-2 0,-1 1 15,-1 0-15,0 2 16,-1-2-16,-1 2 0,-1 0 16,0-1-16,-2 1 15,-3 1-15,-1 0 0,-2 2 0,0 0 0,2 0 0,-1 0 16,0 2-16,1 0 0,0 0 0,0 1 15,-1 1-15,2-1 0,0 0 16,2 1-16,1 0 0,0-1 16,1 0-16,1 2 0,1 0 15,1 0-15,0 0 0,0 1 16,1 3 0,2-2-16,0 1 0,2 0 15,1 1-15,0 0 0,1-1 0,-1 0 16,-1-3-16,-1 2 0</inkml:trace>
  <inkml:trace contextRef="#ctx0" brushRef="#br0" timeOffset="128681.9559">28911 9611 0,'0'0'0,"0"0"0,0 0 16,0 0-16,0 0 0,0 0 0,0 0 16,0 0-16,0 0 0,0 0 15,0 0-15,-29 0 0,29 0 0,0 0 16,0 0-16,-24 9 0,24-9 0,0 0 16,-16 17-16,16-17 15,-8 11-15,4-6 0,1 1 16,1-2-16,1-1 0,1 0 0,0-1 15,1 1-15,1-1 0,2 0 16,2-2 0,0 2-16,1-2 0,0 0 15,0 0-15,1-1 0,0 0 16,-2-3-16,1 1 0,-1 0 16,-1-1-16,0 0 0,-1 0 15,0 1-15,0-1 0,-2 1 16,-1 1-16,-1-1 0,0 0 0,-4 2 15,-4-1-15,0 1 0,-1 0 0,0 0 16,0 1-16,-1 1 0,0 0 0,0 1 16,0 2-16,0 1 15,1 0-15,1 1 0,2 0 16,0 0-16,2 0 0,2-2 16,1 3-16,1-3 0,2 1 0,1 0 15,1-1 1,1-1-16,-1 1 0,2-2 15,2 0-15,-2-1 0,1 1 0,-2-2 16,1 0-16,-1-1 16,1 0-16,-1-1 0,1 1 15,-2-1-15,2-2 0,-2 2 0,1 1 16,-2-3-16,-1 3 0,-1-1 16,0-2-16,-1 0 0,-1-1 0,-1 0 15,-1 1-15,-2 0 0,0 0 0,-2 1 16,1 1-16,-1 0 15,0 1-15,1 1 0,-1 0 16,2 0-16,0 1 0,1 1 0,0 0 16,2-1-16,2-1 0,2 4 15,3-1 1,1 0-16,2-1 0,2 0 16,1-2-16,0 0 0,-1 0 0,0 0 15,0 0-15,-1-2 16,0 0-16,-2-2 0,0 2 0,-2-1 15,1 1-15,-2 1 0,1-1 16,-2 0-16,0 1 0,-3 1 16,1-4-16,-3 1 0,-1 0 0,-4 1 15,-3 1-15,1-1 0,-1 1 0,-1 1 16,0 1-16,1 1 0,0 0 16,0 1-16,-1 1 15,2-1-15,1 0 0,0 1 0,2 0 16,1 0-16,2 0 0,0-1 15,0 0-15,3-3 0,-2 4 0,5-3 0,0 0 16,1 1-16,2 0 16,0-1-16,1-2 0,1 0 0,1 0 15,-2-1-15,1 0 0,-1-3 16,-1 1-16,0-2 0,-1 0 16,1 0-16,-1 1 0,-1 0 15,-2 1 1,0-1-16,-1 1 0,-3 0 15,-2 1-15,-2-2 0,1 1 0,-3 1 16,-1 0-16,0 0 0,1 2 16,-1 1-16,-3 1 0,1 1 15,0-1-15,0 2 0,1 0 16,2 1-16,0 1 0,2 1 16,2 0-16,1 0 0,-1 1 0,3-2 0,2 2 15,2-1-15,-1-1 0,2 0 16,3-1-16,-2-1 0,1 0 15,-1 0-15,1-1 0,-2-1 16,1 0-16,-2 0 0,0-1 16,1 0-16,-2 0 0,0 0 15,0-2 1,-2 2-16,0-3 0,0 3 0,-1-3 16,1 3-16</inkml:trace>
  <inkml:trace contextRef="#ctx0" brushRef="#br0" timeOffset="129454.249">28520 9066 0,'0'0'0,"0"0"16,0 0-16,0 0 0,0 0 0,0 0 16,0 0-16,0 0 0,29 11 15,-29-11 1,0 0-16,32 13 0,-32-13 0,24 9 16,-12-3-16,1 1 0,-1 0 15,1 0-15,0 0 0,-3 0 16,-1-1-16,-2 3 0,-2-2 15,1 1-15,0 0 0,-3-1 16,-3 0-16,-1 0 0,-2 1 16,-1-2-16,-2 2 0,0-1 0,-2 1 15,-2 0-15,-2 0 0,-1-2 16,-1 0-16,0 0 0,0-1 16,1 1-16,1-2 0,-1 2 15,2 0-15,4-1 0,1-1 0,0 1 16,2 0-16,1-1 0,0 0 15,2 1 1,2 1-16,4 0 0,1 1 0,4-1 16,4 1-16,1-2 0,2 0 15,2 1-15,3-3 0,6 2 16,0 1-16,-1-2 0,1-2 16,-5 0-16,-3 0 15,-4 0-15</inkml:trace>
  <inkml:trace contextRef="#ctx0" brushRef="#br0" timeOffset="129715.9693">28899 9054 0,'0'0'0,"0"0"0,0 0 16,0 0-16,0 0 0,0 0 15,29-8-15,-29 8 0,28 3 0,-28-3 16,39 7-16,-18-4 0,-2 1 16,3 0-16,2 1 15,-1 0-15,-1 0 16,3 1-16,-2 0 0,-2 1 16,-3 0-16,-4-3 0,-2 1 15,-1-1-15</inkml:trace>
  <inkml:trace contextRef="#ctx0" brushRef="#br0" timeOffset="129962.6763">28988 9150 0,'0'0'0,"0"0"0,0 0 15,0 0-15,0 0 0,0 0 0,0 0 16,-11 28-16,11-28 0,0 0 15,-11 28 1,11-28-16,-9 22 0,4-10 16,-1-1-16,1-3 0,0 0 0,1 2 15,-2 0-15,2-1 16,-1 0-16,2-2 0,0-2 16,1-1-16,0-2 0,2-2 0,-2 3 15,2-3-15</inkml:trace>
  <inkml:trace contextRef="#ctx0" brushRef="#br0" timeOffset="130148.2632">29153 9225 0,'0'0'16,"0"0"-16,0 0 0,0 0 0,0 0 0,-5 22 15,5-22-15,-8 22 0,8-22 0,-12 30 16,2-8-16,0-1 15,0-1-15,1-3 0,2-2 0,0-1 16</inkml:trace>
  <inkml:trace contextRef="#ctx0" brushRef="#br0" timeOffset="131214.2558">24612 9465 0,'0'0'0,"0"0"16,0 0-16,0 0 0,0 0 0,0 0 0,0 0 15,0 0-15,0 0 0,0 0 0,0 0 0,0 0 16,0 0-16,0 0 0,-25 18 16,25-18-16,-19 20 0,19-20 15,-24 25-15,13-10 16,1 1-16,1 1 0,1 0 0,2 0 15,0 1-15,0 2 0,1 1 0,2-2 16,2-2 0,1-3-16,2-1 0,0-2 15,0-1-15,4-2 0,3 1 16,1-4-16,0-2 0,2 0 16,2-3-16,0-2 0,0 1 0,2-5 15,4-1-15,-1 0 16,-2 0-16,1-2 0,0-1 15,-3-1-15,-2 0 0,0 0 0,-2 1 0,-3 0 16,0 0-16,-2-1 0,-2-1 16,-1 1-16,1 2 0,-3-3 15,-1 1-15,-4-1 0,-1 2 0,-8 1 16,-7 3-16,-6 2 16,-3 3-16,3 0 0,4 1 0,4-1 15</inkml:trace>
  <inkml:trace contextRef="#ctx0" brushRef="#br0" timeOffset="138816.4283">15311 10249 0,'0'0'0,"0"0"15,0 0-15,-20-18 16,11 8-16,-3 2 0,-4 1 0,-1-3 0,-3 2 16,-10 1-16,-3 0 15,-1 2-15,-2 3 0,-12-1 0,-3 3 0,4 3 16,2 4-16,-7 1 0,2 2 16,9-3-16,6 1 0,11 2 15,7 1-15,6-1 0,5 1 0,8-4 16,7 0-16,1 0 15,1-1-15,5 1 0,5 2 16,1-1 0,2 2-16,5 0 0,3-1 15,1 1-15,0 2 0,6 4 0,-1 2 16,-5-1-16,-3-5 0,-3 5 16,-2 1-16,-5 0 0,-5-1 15,-4 2-15,-4 0 0,-5 1 0,-4-5 16,-10 5-16,-9-1 15,-2-5-15,-4 3 0,-2-2 0,-3 2 0,0-5 16,1-1-16,-1-5 0,0-3 16,5-2-16,5-2 0,9-5 15,7-4-15,2 2 0,1 4 0,-1-2 16</inkml:trace>
  <inkml:trace contextRef="#ctx0" brushRef="#br0" timeOffset="139518.9184">15443 10347 0,'0'0'0,"0"0"16,0 0-16,4 24 0,-4-24 0,-1 24 15,-1-9-15,-1 3 0,-1 3 0,-3 4 16,-3 1-16,-1 1 15,0-5-15,-5 7 0,0 2 16,1-8-16,2-1 0,1-4 16,0-2-16,2-5 0,1 0 0,2-7 15,3 2 1,1-5-16,1-1 0,2-7 16,2-3-16,2-1 0,4 0 0,3-4 15,3 1-15,-1-4 16,0-3-16,5-4 0,4-1 15,0 3-15,1 1 0,0 3 0,1 4 16,-3-2-16,-2 4 0,-2 1 16,1-2-16,-2 3 0,1 4 0,0 3 15,-1 2-15,-2 1 0,0 1 16,-3 3-16,-1 4 0,-2 0 16,-1 1-16,-3 6 0,0 1 15,-3-1-15,0 0 0,-2 4 16,-2-3-16,-2 2 0,1 0 0,-3-2 15,-1-1-15,2-5 0,0-2 0,3-2 16,0-1-16,0-1 0,1-2 0,2-1 16,0 0-16,0 0 0,5-4 15,0-5-15,3-2 16,1-1-16,0-1 0,3-2 16,2-3-16,1 0 0,2 3 0,1-3 15,0-2 1,0 5-16,-1-2 0,4-1 15,1 3-15,-4 1 0,-1 3 0,-1 1 16,1 4-16,-3 2 0,0 3 16,-2 2-16,0 3 15,-2 3-15,0 2 0,-2 1 0,0-1 16,-2 2-16,-1 0 0,-2 5 16,0 2-16,-1-3 0,0 3 0,-1 3 15,-1-4-15,0-2 0,-1-4 0,0 3 16,-1 0-16,1-7 0,1 0 15,0-6-15,0-1 0,2 0 16,-2 0-16,2-1 0,-2 1 16,2 0-16</inkml:trace>
  <inkml:trace contextRef="#ctx0" brushRef="#br0" timeOffset="139704.0313">15952 10086 0,'0'0'0,"0"0"0,0 0 16,0 0-16,4 20 0,-4-20 0,0 0 16,4 27-16,-1-18 0,1 0 15,-1-2-15,-1-1 0</inkml:trace>
  <inkml:trace contextRef="#ctx0" brushRef="#br0" timeOffset="140089.3885">16583 10024 0,'0'0'0,"0"0"0,0 0 16,0 0-16,-22 7 0,22-7 15,-28 18-15,13-7 0,-2-1 0,0 5 16,-3 6-16,1-3 16,2 0-16,-8 11 0,1 4 0,3 1 0,5-1 15,-1 13 1,3-3-16,4 0 0,4-1 15,4 8-15,5 1 0,1-9 16,0-3-16,4 1 0,3-1 16,1-3-16,0-4 0,4-3 15,1-1-15,-1-7 0,-2-6 0,5-8 16,3-3-16,-6-4 0,0 3 16,0-10-16,2-3 0,-4 2 15,-3 1-15,-2 3 0</inkml:trace>
  <inkml:trace contextRef="#ctx0" brushRef="#br0" timeOffset="140443.8308">16626 10235 0,'0'0'0,"0"0"0,0 0 0,24 3 0,-15-3 0,4 0 16,6 0-16,0 0 0,0 0 0,3 2 31,0 1-31,-2 0 0,-3 2 0,-1 4 16,-3-1-16,-4 2 15,-5 2-15,-3 4 0,-4-1 16,-5 2-16,-4-2 0,-6 2 16,-4-2-16,0 2 0,0-2 0,-5 3 15,-1 3-15,4-3 0,3-3 16,6 2-16,3-2 0,4-1 0,1-4 0,5-2 15,3 2-15,3-6 0,4-3 16,3-1-16,5-1 0,3-2 16,5-1-16,6-7 0,2-2 0,-2-2 15,-2 0-15,-5 4 0,-4 1 16,-4 2-16</inkml:trace>
  <inkml:trace contextRef="#ctx0" brushRef="#br0" timeOffset="140707.0495">17226 10181 0,'0'0'0,"0"0"0,0 0 16,-14 16-16,14-16 0,-12 20 15,1-9-15,-2 3 0,0 2 0,-4 7 16,-2-1-16,1 3 0,2-4 15,-1 4-15,2 0 16,0 0-16,2-4 0,-2 4 0,0-3 16,3-3-16,1-2 0,3-3 0,3 0 15,0-6-15,2-1 0,3-7 16,0-4-16,0-3 0,0 0 0,0 1 16,0 1-16,0 1 0</inkml:trace>
  <inkml:trace contextRef="#ctx0" brushRef="#br0" timeOffset="140976.9949">17237 10128 0,'0'0'0,"0"0"15,0 0-15,10 15 0,-10-15 16,12 24-16,-3-8 0,-1 2 0,-1 0 0,1 5 15,0 2-15,1 4 0,-2 0 16,0 0-16,1 2 16,-2-3-16,1 1 0,0 4 0,-1-1 15,0-4-15,-2-3 0,-2-4 16,0-3-16,0-4 0,-2 0 16,-5-3-1,-1-3-15,-1-1 0,-2-6 0,2 1 16,2-1-16,-1 1 0</inkml:trace>
  <inkml:trace contextRef="#ctx0" brushRef="#br0" timeOffset="141146.2988">17022 10443 0,'0'0'0,"0"0"0,0 0 16,0 0-16,23-5 0,-23 5 0,26-7 15,-26 7-15,30-4 0,-11 1 16,1 0-16,1 0 0,0 2 15,4-2-15,0 2 0,-1-2 16,0-1-16,-3 1 0,-3 3 16,-4-4-16</inkml:trace>
  <inkml:trace contextRef="#ctx0" brushRef="#br0" timeOffset="141346.9027">17506 10397 0,'0'0'0,"0"0"0,0 0 16,0 0-16,25-5 0,-25 5 0,29-3 15,-29 3-15,34-8 0,-13 5 16,2-1-16,1-2 0,-2 2 16,5-4-16,1-2 0,-5 2 15,-3-1-15,-4 4 0</inkml:trace>
  <inkml:trace contextRef="#ctx0" brushRef="#br0" timeOffset="141578.9229">18142 10263 0,'0'0'0,"0"0"0,22 0 0,-6 0 16,2 1-16,9-1 0,5 0 15,1-1-15,0-1 0,11-1 16,3-1-16,-4 3 0,-3 2 16,8 1-16,-2-2 0,-5 0 15,-5-3-15,-5 3 0,-3 0 16,-6 0-16,-4-2 0,-3-3 0,-3-1 0,-4 2 16,-2 1-16,0 1 0</inkml:trace>
  <inkml:trace contextRef="#ctx0" brushRef="#br0" timeOffset="141895.5246">18461 10417 0,'0'0'16,"0"0"-16,-18 11 0,6-4 0,-1 3 0,-1 2 15,-2 5-15,-5 5 0,0-1 16,-1 2-16,-1 1 0,-1 8 16,3-1-16,2-2 0,4-1 15,3-1-15,3 0 0,3-2 16,5 0-16,3-3 0,5-1 15,5-3 1,5-1-16,-2-2 0,1-3 0,1 0 16,3-6-16,1 0 0,0-2 15,-1-5-15,0-3 0,-3-2 16,-1 2-16,-3-3 0,-2 1 16,-3-2-16,-3-3 0,-3-4 15,0-2-15,-5 0 0,-1 2 0,-7-3 16,-6-3-16,-1 3 0,-3 0 0,-2 0 15,-3-3-15,-1-1 0,-1 1 16,5 4-16,4 2 0,4 4 16</inkml:trace>
  <inkml:trace contextRef="#ctx0" brushRef="#br0" timeOffset="142149.2644">18182 9810 0,'0'0'0,"0"0"0,0 0 16,36-3-16,-21 2 0,5 1 0,4 0 0,7 0 16,-1-1-16,2-1 0,1 2 15,-4-3-15,-1-2 0,3 2 16,-2-1-16,-5 4 0,-3 1 0,-6-3 15,-3-3-15,-3 1 0,-3-2 16,-3 3-16,0 0 16,1 0-16</inkml:trace>
  <inkml:trace contextRef="#ctx0" brushRef="#br0" timeOffset="142365.5676">18281 9925 0,'0'0'0,"0"0"0,0 0 16,-5 18-16,3-8 0,-1 0 0,0 3 0,1 3 16,1-2-16,0 4 0,0-3 15,-1 0-15,2 0 0,0-1 16,2-2-16,-2-1 0,0-2 0,1-3 16,1-2-16,0-3 0,3-1 15,-1-2-15,0-3 0,1 1 16,-2 1-16,0 1 0</inkml:trace>
  <inkml:trace contextRef="#ctx0" brushRef="#br0" timeOffset="142581.3497">18470 9949 0,'0'0'16,"0"0"-1,0 0-15,0 0 0,0 0 0,0 31 16,0-31-16,0 23 0,0-23 0,0 28 15,-1-15-15,0 3 16,0 0-16,-1 0 0,1 2 0,0-2 16,0 0-16,0-2 0,0-1 15,1-1-15,0-1 0,0 0 16,0-4-16,1 0 0,0-3 0,0 0 16,0-1-16,0 1 0</inkml:trace>
  <inkml:trace contextRef="#ctx0" brushRef="#br0" timeOffset="142882.3743">19098 10192 0,'0'0'0,"0"0"0,0 0 16,14 25-16,-9-16 0,1 4 0,-1 6 15,2 1-15,-1 1 0,-1 8 16,-4 1-16,0 1 0,-1 1 0,-3 4 16,-4 3-16,1-6 0,-1 1 0,-3-2 15,-1-3-15,-1-1 0,-1-3 16,-4 0-16,-1-4 0,5-6 16,0-4-16,2 0 0,1-4 15,1-3-15,1-1 0,2-6 16,1-5-16,1 2 0,1 2 0,1 0 0</inkml:trace>
  <inkml:trace contextRef="#ctx0" brushRef="#br0" timeOffset="143045.311">19433 10299 0,'0'0'0,"10"-2"0,6 1 16,3 1-16,2 1 0,11-2 15,3 0-15,6-2 0,-4 3 16,-1 1-16,-2 1 0,-6-1 16,-3 3-16,-2-1 0,-4 0 15,-5-2-15</inkml:trace>
  <inkml:trace contextRef="#ctx0" brushRef="#br0" timeOffset="143199.0837">19435 10527 0,'0'0'0,"0"0"0,0 0 16,28 1-16,-28-1 0,39 0 16,-11 0-16,1 0 15,2 1-15,16-2 0,3-6 16,-7 3-16,-6 0 0,-7 2 16</inkml:trace>
  <inkml:trace contextRef="#ctx0" brushRef="#br0" timeOffset="143547.0102">20355 10117 0,'0'0'0,"0"0"0,0 0 16,-20-7-16,20 7 0,-21-3 16,9 2-16,-2 1 0,1 0 0,0 0 15,-1 1-15,0 2 16,2-1-16,3 4 15,3 0-15,1 5 0,4-2 16,3 3-16,5 3 0,3 6 16,1 0-16,4 2 0,4 2 15,-1 2-15,-1-4 0,2 8 16,-1-2-16,-4-1 0,-2 0 16,-2-2-16,-2-1 0,-4-4 0,-1 0 15,-8-1-15,-3 0 0,-4-2 0,-2-1 16,-5-6-16,-2 0 0,-2-3 15,-1-2-15,-4-2 0,-1-3 16,1-1-16,3-4 0,-1-4 16,5-3-16,7 1 0,2 3 0,2 0 15</inkml:trace>
  <inkml:trace contextRef="#ctx0" brushRef="#br0" timeOffset="144255.5882">20660 10245 0,'0'0'0,"0"0"0,0 0 16,0 0-16,0 0 0,15 19 16,-15-19-16,5 21 0,-3-9 0,-2 1 15,-1 3-15,0 0 0,-1-1 16,-3 2-16,0 1 15,-1-2-15,1 1 0,-2 4 0,0 0 16,2-3-16,-1 0 0,2-4 0,1 0 16,0-3-16,1-4 0,0 0 15,0-6-15,2-1 0,-1 3 0,1-4 16,1-5-16,1-1 0,1-1 16,2-2-16,1-1 0,1 0 15,1 0-15,2-6 0,1-1 16,-1 1-1,-2 1-15,1-1 0,1 2 16,-1 1-16,0 0 0,0 3 16,-1 1-16,1-1 0,-1 4 0,1 0 15,1 4-15,-1 2 0,-1 1 16,1 3-16,0 2 0,0 2 16,-1 0-16,0 3 0,1 1 15,-2 0-15,-2 3 0,1-3 16,-2 0-16,1 3 0,-1-4 0,-1 2 15,1 1-15,-1-5 16,-1 2-16,0-3 0,1-3 16,-1 0-16,0-1 0,1-3 15,2-2-15,-1 0 0,2-1 0,1-1 16,2-3-16,1 3 0,0-3 16,1 0-16,1 0 15,-1 0-15,-1-3 0,3 2 16,1 1-16,-1 0 0,-1 0 0,1 3 15,2-3-15,-2 3 0,0 4 16,0 1-16,2 6 0,-3 0 16,-1-3-16,0 4 0,-1-1 15,-1 2-15,-2-1 0,1 5 0,0 0 16,-1 3-16,1-2 0,-1-2 16,-1 2-16,0-4 0,-1 2 0,0-2 15,-1 0-15,0-3 0,-1-2 16,0-2-16,-1 0 0,1-3 15,-1-3-15,-1-1 0,0 2 16,-1 2-16</inkml:trace>
  <inkml:trace contextRef="#ctx0" brushRef="#br0" timeOffset="144449.7432">21168 9949 0,'0'0'0,"0"0"16,0 0-16,0 0 0,0 0 0,0 0 16,0 0-16,14 25 15,-14-25-15,4 19 0,-4-19 16,2 29-16,0-18 0,-1-2 16,1-1-16,-1-1 0</inkml:trace>
  <inkml:trace contextRef="#ctx0" brushRef="#br0" timeOffset="144835.3706">21701 9980 0,'0'0'0,"0"0"0,0 0 15,0 0-15,-29 12 0,29-12 0,-32 21 0,14-8 16,-1 1-16,-4 4 0,-3 3 16,-3 6-16,3 0 0,-5 10 15,3 6-15,4 0 0,6-3 0,-2 10 16,2 0-16,7-1 0,5-6 15,6 7-15,6-3 16,2-4-16,0-5 0,6 2 0,4 0 0,4-7 16,3-2-16,3-5 0,1 1 15,0-9-15,-1-1 0,4-8 16,3-2-16,-5-7 0,-5-4 0,-6 0 16,-5 3-16,-4-2 0</inkml:trace>
  <inkml:trace contextRef="#ctx0" brushRef="#br0" timeOffset="145189.8931">21735 10233 0,'0'0'0,"0"0"16,0 0-16,33 0 0,-33 0 0,34 3 15,-13 3-15,0-2 16,0 1-16,5 4 0,-2 2 16,-4-1-16,-3 2 0,-2 3 15,-3 2-15,-4 0 0,-3-3 0,-7 1 16,-6-1 0,-3 0-16,-2 1 0,-4 3 15,0 2-15,-1-2 0,2-3 0,1 2 16,4-2-16,2-1 0,3-2 15,2 1-15,4-2 16,4-3-16,1 2 0,7-7 0,7-1 16,1 0-16,2-2 0,8-3 15,2-1-15,0-3 0,0-1 0,-6 1 16,-5 0-16,-3 3 0</inkml:trace>
  <inkml:trace contextRef="#ctx0" brushRef="#br0" timeOffset="145522.312">22285 10120 0,'0'0'0,"0"0"0,0 0 16,0 0-16,0 0 0,9 25 15,-9-25-15,6 25 0,-4-10 0,-2 3 16,-1 3-16,0 0 0,-1 1 0,-4 10 16,-2 0-16,1 0 0,-2-3 15,0 3-15,0 1 0,-1 5 16,1-5-16,2-4 0,0 0 16,3-2-16,0-5 0,1-4 15,0-1-15,1-6 0,-1-3 0,2-1 16,0-6-16,1-1 0,0-2 0,1-5 15,0 0-15,2-7 0,0-4 0,0 4 16,-1 0-16,1 3 16</inkml:trace>
  <inkml:trace contextRef="#ctx0" brushRef="#br0" timeOffset="145994.4299">22367 10188 0,'0'0'0,"0"0"0,0 0 0,0 0 16,0 0-16,33 4 0,-33-4 16,22 12-16,-11-6 0,-1 3 15,-1 3-15,-1-1 0,-2 0 0,-2 3 16,-3 4-16,-2-3 0,-3 2 0,-6 1 16,-3 0-16,-1-3 0,-1 2 15,-1-3-15,-3 0 0,0-2 16,2 1-16,0-5 0,2 2 15,2-3-15,2-3 0,2 1 16,1-2 0,4 0-16,1-3 0,7-1 0,5-2 15,2 0-15,1-1 0,4 0 16,4 1-16,1 0 0,2 2 16,0 1-16,-1 0 0,-1 0 15,-2-2-15,3 4 0,0 2 16,-6 0-16,-2 3 0,-2 0 15,-2 4-15,-3 0 0,-3 2 0,-3 1 0,-2-1 16,-2 3-16,-3-1 0,-2 2 16,-1 1-16,-2 0 0,-2 0 0,-4 1 15,-2 1-15,1-5 16,1-1-16,2-1 0,2-1 16,2-2-16,2-3 0,3-3 15,1-1 1,3-5-16,1-2 0,0 1 0,1-1 15,0 3-15</inkml:trace>
  <inkml:trace contextRef="#ctx0" brushRef="#br0" timeOffset="146161.823">22835 10454 0,'0'0'0,"0"0"0,0 0 0,27 2 16,-27-2-16,26 4 0,-11-4 15,0 1-15,0 1 0,3 0 16,1 0-16,0-2 0,-1 0 0,-4 0 16,-2 0-16,-1 0 0</inkml:trace>
  <inkml:trace contextRef="#ctx0" brushRef="#br0" timeOffset="146362.5505">23561 10386 0,'0'0'0,"0"0"0,23 2 15,-6-1-15,1 2 0,10-2 16,5 1-16,0-1 0,2-1 0,8 0 16,0 0-16,-4 0 0,-2 1 15,4-1-15,-4 0 16,-6-2-16,-6-5 0,-5 1 0,-4 2 15,-4 1-15</inkml:trace>
  <inkml:trace contextRef="#ctx0" brushRef="#br0" timeOffset="146741.3171">23817 10503 0,'0'0'16,"0"0"-16,0 0 0,-16 19 0,9-10 15,-3 3 1,-3 2-16,0 3 0,-2-2 15,-2 9-15,-1 1 0,0 0 16,1-2-16,-4 8 0,0 0 16,4-1-16,3-2 0,3 1 15,3-1-15,4-3 0,4 0 0,3-4 16,4-2-16,1-1 0,2-4 0,4 0 16,2 0-16,3-6 0,1 2 15,2-6-15,2-4 0,-2 2 16,-2-2-16,0-5 0,0 1 15,-4-3-15,-1-1 0,-3-2 16,-2-1-16,-3-3 0,-1 0 0,-7-1 16,-7-3-16,-2 0 0,0 1 15,-5-1-15,-4-1 0,-3-1 0,-3 2 16,-2 0-16,0 0 0,-1 0 16,0-3-16,-4-1 0,2-3 15,3 1-15,4 3 0,4 5 0,5 2 16,3 3-16</inkml:trace>
  <inkml:trace contextRef="#ctx0" brushRef="#br0" timeOffset="146995.3204">23509 9895 0,'0'0'0,"0"0"0,0 0 16,38-5-16,-38 5 0,37-2 16,-11 1-16,-1-1 0,2 2 0,8 0 15,1 0-15,-1-2 16,-2 0-16,3 1 0,-3 1 16,-4 0-1,-5-1-15,-4 1 0,-4-1 16,-3-1-16,-6-1 0,-1 1 0,-2 1 0,-1 0 15</inkml:trace>
  <inkml:trace contextRef="#ctx0" brushRef="#br0" timeOffset="147195.7493">23691 9953 0,'0'0'0,"0"0"0,0 0 0,-8 17 0,8-17 0,-9 22 15,4-6-15,1 0 0,0-3 16,-2 1-16,1 2 15,-1-4-15,1 1 0,-2 5 16,1-4-16,3-2 0,0-1 0,-1 2 16,0-3-16,2-2 0,1-1 15,1-3 1,1-1-16,1-3 0,1 0 0,1-3 16,-1 2-16,-1-1 0</inkml:trace>
  <inkml:trace contextRef="#ctx0" brushRef="#br0" timeOffset="147412.0828">23900 10092 0,'0'0'0,"0"0"0,0 0 0,0 0 16,0 0-16,1 28 0,-1-28 15,-3 22-15,-1-8 0,1-1 16,0 3-16,-1-2 0,1 0 0,1-1 15,0 0-15,1 1 0,-1-3 0,1 3 16,1-3-16,1-4 0,1 0 16,-1-2-16,0 0 0,0-1 15</inkml:trace>
  <inkml:trace contextRef="#ctx0" brushRef="#br0" timeOffset="147744.1448">24426 10264 0,'0'0'15,"0"0"-15,0 0 0,16 24 0,-9-13 16,1 4-16,1 3 0,-1 3 16,1 1-16,2 9 0,-1 1 15,-2 2-15,-3 0 0,-1 9 0,-4 0 16,-3-3-16,-1-1 0,-5 10 15,-2-2-15,-2-1 0,0-3 16,-8-3-16,-5-1 0,1-4 16,0-6-16,-6 4 15,0 2-15,0-8 0,1-5 16,2-3-16,0 1 0,4-8 16,2-1-16,2-4 0,1-3 15,2-4-15,-2-4 0,1-1 16,0-4-16,5 2 0,2 0 0,4 3 15</inkml:trace>
  <inkml:trace contextRef="#ctx0" brushRef="#br0" timeOffset="148044.1687">23398 10346 0,'0'0'0,"0"0"15,0 0-15,30 1 0,-30-1 0,32 2 16,-9 2-16,0-1 16,0-1-16,12 3 0,2-1 15,-2 3 1,-1 0-16,8 0 0,0-5 0,-3 3 15,-4-4-15,-4 5 0,-3-2 16,-5 0-16,-3-1 0,-5-2 16,-4-1-16,-2 0 0,-1 0 0,-2 0 15</inkml:trace>
  <inkml:trace contextRef="#ctx0" brushRef="#br0" timeOffset="152041.5677">19703 10431 0,'0'0'0,"0"0"0,0 0 15,0 0-15,0 0 0,0 0 0,-24-14 16,24 14-16,-21-4 0,21 4 16,-31 4-1,13 0-15,2 2 0,-2-1 16,0 5-16,2-3 0,1 1 0,-1 6 16,1 3-16,3-3 15,2-2-15,4 2 0,2-3 16,4-1-16,4 1 0,5-3 0,3-1 15,2-1-15,2-2 0,0-1 16,3-3-16,-2 0 0,2-3 0,0-3 16,1-1-16,-1 2 0,-2-5 0,3-2 15,-2-5-15,-4 0 0,-1-2 16,-1 2-16,-1 2 16,-2-3-16,-2 3 15,-4 1-15,-2 0 16,-1 0-16,-1 0 0,-5 0 0,-4 2 15,0 0-15,-1 3 0,-8 2 16,-4 0-16,0 3 0,1 4 0,-2 4 16,1 4-16,3 0 0,3 1 15,2 1-15,4-6 0,3 0 16</inkml:trace>
  <inkml:trace contextRef="#ctx0" brushRef="#br0" timeOffset="152342.4758">19458 10935 0,'0'0'0,"0"0"0,0 0 0,0 0 16,36-4-16,-36 4 0,47 1 16,-21 2-16,1-2 0,5 2 15,4 0-15,6 1 0,-4 0 0,9 2 16,-2 0-16,-4-1 0,-4-1 0,-4-1 16,-3 1-16,-4-1 0,-6-3 15,-3 0-15,-3 1 0,-3-1 16</inkml:trace>
  <inkml:trace contextRef="#ctx0" brushRef="#br0" timeOffset="153383.0598">24563 11620 0,'0'0'0,"0"0"0,0 0 0,36 0 16,-16 2-16,10 0 0,3 0 16,2 3-16,1 3 0,10 2 15,0 1-15,-5 0 0,-4-1 16,3 1-16,-5 1 0,-8-6 15,-7-6-15,-5 3 0,-3-2 0,-2 0 16</inkml:trace>
  <inkml:trace contextRef="#ctx0" brushRef="#br0" timeOffset="153545.8887">24535 11930 0,'0'0'0,"0"0"0,0 0 15,0 0-15,22 16 0,-22-16 0,36 12 0,-9-4 16,4 0-16,6 5 0,6 0 16,15 3-16,1-2 0,1 1 15,-12-3-15,-8-2 0</inkml:trace>
  <inkml:trace contextRef="#ctx0" brushRef="#br0" timeOffset="154100.7232">25896 11781 0,'0'0'0,"0"0"0,0 0 16,0 0-16,0 0 0,0 0 0,0 0 15,0 0-15,0 0 0,-20 2 16,20-2-16,-21 12 0,21-12 16,-24 13-16,24-13 0,-27 21 15,14-10-15,-1 1 0,-2 1 0,1 3 0,1 0 16,-4 6-16,1 1 16,4-1-16,1 0 0,3 0 0,4 1 15,1-2-15,3-1 0,7 5 16,5 2-16,1-4 0,2-3 15,4-4-15,3 0 0,2-2 16,1-2-16,3-2 16,1-1-16,0-2 0,-2-1 15,8-5-15,-1-2 16,-9-2-16,-3 0 0,3-2 0,-1-3 16,-5-1-16,-2-1 0,4-6 15,0-5-15,-7 6 0,-2-2 0,-1-3 16,-3-2-16,-3 4 15,-1 2-15,-3-4 0,-3-2 0,1 4 0,0 0 16,-6 1-16,-3-1 16,0 1-16,0-1 0,-2 2 0,-3-1 15,0 4-15,-2 2 0,-3 0 16,-3 2-16,1 1 0,1 1 16,-7 4-16,-4 1 0,1 5 15,2 0-15,2 1 0,6-1 0,4 0 0</inkml:trace>
  <inkml:trace contextRef="#ctx0" brushRef="#br0" timeOffset="157979.1204">15394 12314 0,'0'0'0,"0"0"0,0 0 0,0 0 16,0 0-16,26 2 15,-26-2-15,34 2 0,-34-2 16,43 4-16,-16-2 15,1 2-15,0 0 0,10 3 0,3 3 16,-4-2-16,-2 2 0,4 5 16,-1 1-16,-6 1 0,-5 0 0,-8 3 15,-6 4 1,-9-1-16,-8 0 0,-10 0 0,-8 0 0,-7 1 16,-5 1-16,-14 6 0,-5 2 15,-4 0-15,-1-1 0,-4 3 16,7-2-16,9-7 0,7-5 15,6 1-15,8-1 0,9-4 0,9-3 16,11-3-16,10-2 16,6-8-16,6-2 0,9-4 0,8-2 0,5 0 15,5-1-15,4 1 0,2 1 16,0-2-16,0 0 0,12-4 16,0 0-16,-20 3 0,-15 3 15,-9 2 1</inkml:trace>
  <inkml:trace contextRef="#ctx0" brushRef="#br0" timeOffset="158645.3154">16701 12463 0,'0'0'16,"0"0"-16,0 0 0,0 0 0,-7-20 0,7 20 15,-11-11-15,4 5 0,-3 0 0,-1 0 16,-2 1-16,-1 3 0,2 2 16,-2 1-16,-3 1 0,0 2 15,-3 2-15,-6 5 0,1 3 16,2 4-16,3 0 0,0 2 16,1 2-1,4 1-15,3 0 0,1 6 16,3-1-16,4 0 0,3 0 0,5-2 15,5 1 1,7-4-16,6-2 0,-1-6 0,-2-5 16,3-4-16,4-5 15,-2-2-15,0-2 0,0-5 16,1-5-16,-3 0 0,-2-2 0,0-6 0,0-2 16,-2 1-16,-1 1 0,-3 0 15,-1-1-15,-2 4 0,-1 3 16,-4 1-16,-4-2 0,-1 4 15,-1 0-15,0 3 0,0 1 16,0 2-16,0 2 0,2 2 16,1 3-16,1 1 0,1 0 0,5 2 0,3-2 15,4 2-15,3 2 0,5-2 16,6-1-16,1 2 0,1-1 0,11 5 16,2 4-1,-3-1-15,-2-1 0,1 5 0,-7-1 16,-6 0-16,-5 1 0,-3-2 15,-1 1 1,-7-1-16,-3 1 0,-5-2 0,-6-2 16,-3-1-16,0 0 0,-6 3 15,-3 0-15,0 0 0,-1 1 16,0-3-16,0-2 0,0-3 16,2-2-16,2 1 15,3 0-15,1 1 0,3-4 0,5-4 16,5-4-16,5-2 0,4 0 0,4-5 15,3-3-15,-3 2 0,-3 2 16,-4 3-16</inkml:trace>
  <inkml:trace contextRef="#ctx0" brushRef="#br0" timeOffset="158930.2658">17994 12381 0,'0'0'0,"0"0"16,0 0-16,0 0 0,0 0 15,0 0-15,0 0 0,0 0 16,0 0-16,0 0 0,-36 7 0,36-7 16,-35 20-16,13-6 0,-2 2 15,-2 3-15,1 2 0,-5 9 16,1 3-16,4 1 0,1 0 0,-2 11 16,4 2-16,6-2 0,5-3 0,3 6 15,5-3-15,4-2 16,3-5-16,2 0 0,2-3 15,1-5-15,4-3 0,8-4 16,7-3-16,5-10 16,5-6-16,-10 0 15,-4-1-15,-7-1 16</inkml:trace>
  <inkml:trace contextRef="#ctx0" brushRef="#br0" timeOffset="159231.1622">18463 12406 0,'0'0'0,"0"0"0,0 0 0,0 0 16,0 0-16,-23 18 15,23-18-15,-26 29 0,11-12 0,-1 3 16,-3 3-16,-2 2 0,-2 1 0,-5 9 0,3 2 15,-4 8-15,3-1 0,2-2 16,0-4-16,-1 4 0,3-4 16,3-7-16,4-4 0,4-6 15,2-3-15,3-5 16,2-2-16,2-6 0,1-1 0,4-5 0,5-5 16,3-5-1,2-3-15,-2 1 0,-2 3 16,-1 3-16</inkml:trace>
  <inkml:trace contextRef="#ctx0" brushRef="#br0" timeOffset="159478.3081">18414 12422 0,'0'0'0,"0"0"0,0 0 0,0 0 15,0 0-15,7 30 0,-7-30 16,7 27-16,-7-27 0,8 32 0,-5-10 15,0-1-15,1 1 0,-1 3 16,-1 3-16,0 7 0,1 1 16,-2-1-1,0-2-15,-1-1 0,0-3 16,0 3-16,0-2 0,-1-6 0,0-3 16,-2-3-16,0-3 15,-4-3-15,0-4 0,1-3 16,2 0-16,-1-1 0</inkml:trace>
  <inkml:trace contextRef="#ctx0" brushRef="#br0" timeOffset="159632.1969">18270 12801 0,'0'0'0,"0"0"16,0 0-16,0 0 0,0 0 0,23-14 15,-23 14-15,27-6 0,-27 6 16,33-8-16,-13 4 0,2-1 0,1-2 15,-2 2-15,-3 0 0,-3 2 0</inkml:trace>
  <inkml:trace contextRef="#ctx0" brushRef="#br0" timeOffset="159832.8814">18871 12732 0,'0'0'0,"0"0"0,0 0 16,29-1-16,-29 1 0,28-2 0,-11 0 16,2-1-16,1 0 0,4-2 15,-1 0-15,-1-2 16,-1 0-16,-1-1 0,-2-1 0,-3 1 0,-3 2 16,-1 1-16</inkml:trace>
  <inkml:trace contextRef="#ctx0" brushRef="#br0" timeOffset="160064.5862">18969 12574 0,'0'0'0,"0"0"16,0 0-16,-8 20 0,8-20 0,-7 23 15,4-10-15,-2 4 0,1 1 16,-1 4-1,0 2-15,-1 5 0,2-2 0,0-1 16,0-1-16,2-1 0,1-2 0,1-1 0,1-3 16,2-3-16,2-2 0,0-4 15,1-2-15,-1-1 0,0-2 16,-2 0-16</inkml:trace>
  <inkml:trace contextRef="#ctx0" brushRef="#br0" timeOffset="160365.549">19444 12485 0,'0'0'0,"0"0"0,0 0 15,0 0-15,0 0 0,0 32 0,0-32 0,0 26 16,0-9-16,-1 3 15,-2 4-15,0 2 0,0 2 0,-3 5 16,1-1-16,-1 0 0,1 0 16,-2 6-16,0-2 0,1-5 15,-1-3-15,2-2 0,1-3 16,1-4-16,1-3 0,1-5 0,0-2 16,0-4-16,1-5 0,0-3 0,2-3 15,0 0-15,-1 2 0,0 0 16</inkml:trace>
  <inkml:trace contextRef="#ctx0" brushRef="#br0" timeOffset="160804.2121">19468 12477 0,'0'0'0,"0"0"15,0 0-15,0 0 0,0 0 16,31 6-16,-31-6 15,24 11-15,-13-5 0,1 2 16,0 2-16,-1 1 0,-1 2 0,-2 1 16,-2 2-16,-3 0 0,-2-1 0,-2 5 15,-2-1-15,-5 0 0,-2-1 16,-3-1-16,-3 1 0,2-4 16,1 0-16,0-3 0,2 0 15,3-2-15,0-1 0,2-2 16,2 0-1,2-2-15,2-1 0,4-2 0,5 0 16,2 1-16,3 0 0,3-1 16,2-1-16,3 3 15,3 0-15,-3 1 0,-2-2 0,-2 3 16,-3 1-16,-1 0 0,-1 1 16,-5 2-16,-1 1 15,-4 0-15,0 0 0,-5 2 0,-1 2 16,-1 0-16,-2 0 0,-3 0 0,-3-2 15,1 0-15,0-1 0,1-1 16,0-1-16,1-1 0,2-1 0,0-2 16,2-3-16,1-1 15,1-3-15,1 1 0,0 0 0,-1 0 16</inkml:trace>
  <inkml:trace contextRef="#ctx0" brushRef="#br0" timeOffset="160982.6777">20081 12746 0,'0'0'0,"0"0"16,0 0-1,24-1-15,-24 1 0,27 1 16,-11-1-16,1 1 0,-1-1 16,3 0-16,2 0 0,6-1 15,-2 0-15,-4 0 0,-3 0 16,-3 0-16</inkml:trace>
  <inkml:trace contextRef="#ctx0" brushRef="#br0" timeOffset="161167.8733">20769 12714 0,'0'0'0,"0"0"15,26 2-15,-10 0 0,2-1 0,5 2 16,4 0-1,8 1-15,-2 2 0,10 1 16,2-2-16,-2 0 0,-1 0 16,-1-1-16,-2 0 0,-7-1 0,-5 0 15,-6-2-15</inkml:trace>
  <inkml:trace contextRef="#ctx0" brushRef="#br0" timeOffset="161537.8986">21172 12933 0,'0'0'0,"0"0"0,-20 12 16,8-4-16,-2-1 0,-3 4 0,-5 3 15,-8 8-15,0 2 0,0 1 16,1 2 0,-7 5-16,2-3 0,3 2 15,3 0-15,0 3 0,7-2 0,5 0 16,3 0-16,7-2 15,3-2-15,5-1 0,5-1 16,3-4-16,2-2 0,5-4 0,4-2 16,-1 0-16,0-2 0,1-3 15,1-2-15,-1-3 0,0-1 0,-2-4 0,0-1 16,-7-2-16,-1-3 0,-2-1 16,-1-2-16,-3-1 0,-1-2 15,-5-3-15,-4-4 16,-4-2-16,-4-3 0,-3 0 15,-3-3-15,0 0 0,1 1 0,-5-9 16,0-2-16,0-1 0,1-1 0,4 9 16,5 6-16,3 6 0</inkml:trace>
  <inkml:trace contextRef="#ctx0" brushRef="#br0" timeOffset="161754.3115">20876 12225 0,'0'0'0,"0"0"15,0 0-15,28-1 0,-28 1 0,32 1 16,-11 0-16,2 0 0,3 1 0,7 0 16,0-1-16,-2 0 15,-2 2-15,6 0 0,-2 0 16,-4-1-16,-5 1 0,-4-1 0,-3-3 15,-4 0-15,-2 1 0,-2-1 16</inkml:trace>
  <inkml:trace contextRef="#ctx0" brushRef="#br0" timeOffset="161963.0078">20980 12359 0,'0'0'16,"0"0"-16,0 0 0,-17 19 15,17-19-15,-13 20 0,6-6 16,2 0-16,-1 1 0,2-1 16,0 0-16,-2 2 0,2-2 0,0-2 15,2-1-15,0-1 0,0-3 0,2-2 16,0-2-16,3-1 0,1-4 0,1 2 16,-2-1-1,0 1-15</inkml:trace>
  <inkml:trace contextRef="#ctx0" brushRef="#br0" timeOffset="162171.0918">21275 12357 0,'0'0'0,"0"0"0,0 0 16,0 0-16,-2 22 0,2-22 15,-2 22-15,2-22 0,-5 30 16,2-13-16,0 1 15,-2 0-15,1 1 0,0 0 0,-1 1 16,1 3-16,-1-2 0,1-2 0,0-1 16,0-2-16,2-3 0,0-3 15,0-1-15,1-2 0,-1-2 0,1 0 16</inkml:trace>
  <inkml:trace contextRef="#ctx0" brushRef="#br0" timeOffset="162487.4619">21948 12511 0,'0'0'0,"7"7"0,3 3 15,-1 2-15,1 1 0,4 9 16,1 5-16,-1 2 0,2 2 15,0 10-15,-1 2 0,-4 0 16,-4 0-16,-4 7 0,-7 0 16,-3-4-16,-4-2 0,-3-4 0,-1-2 15,-7 4-15,-2-3 0,-4-2 0,-2-4 16,2-4-16,0-5 0,0-3 16,1-2-16,2-2 0,1-2 15,5-4-15,1-2 16,5-2-16,3-5 0,3 0 0,2-1 15,1 0-15</inkml:trace>
  <inkml:trace contextRef="#ctx0" brushRef="#br0" timeOffset="163775.773">22981 12925 0,'0'0'0,"0"0"0,0 0 16,0 0-16,0 0 0,7-22 16,-7 22-16,0 0 0,-1-21 0,-5 11 15,-3 0-15,-2 1 0,-1 0 0,-1 1 16,-2 1-16,-3 0 0,-2 0 15,-6 3 1,-2 3-16,3 2 0,0 3 16,5 0-16,2 2 0,5 5 15,2 4-15,3-1 0,2 1 0,3 3 0,3 1 16,3 0-16,3 0 0,7 10 16,5 5-16,-2-2 0,1-2 15,-3 0-15,-1-1 0,2 3 16,-2 0-16,-3-4 0,-2-3 15,-4-3-15,-3-1 0,-3-5 16,-2-2 0,-2-5-16,-2-3 0,-5 0 0,-5-1 15,0-1-15,-3-2 0,-6-6 16,-4-3 0,0-4-16,1 0 0,2-3 0,4-1 15,1 1-15,2 0 0,-4-2 16,3 1-16,6 0 0,5 0 0,4 2 15,3-1-15,3 3 0,4 3 0,5-2 16,4 2-16,4 2 0,4 3 0,7-1 16,4 3-16,4 1 15,3 3-15,10 2 0,0 1 16,2 2-16,1 0 0,2 2 16,2 3-16,-4-2 0,-5 0 0,8 3 15,-2 1 1,-7 0-16,-4 1 0,3-2 15,-3-4-15,-9-4 0,-2-2 16,-4-3-16,-4-3 0,-6 1 16,-3-1-16,-3 2 0</inkml:trace>
  <inkml:trace contextRef="#ctx0" brushRef="#br0" timeOffset="163978.7918">23514 12785 0,'0'0'16,"0"0"-16,0 0 0,0 0 0,0 0 16,21 25-16,-21-25 0,21 19 15,-9-8-15,1 0 0,1 3 16,-1-3-16,-2 0 0,-3-2 0</inkml:trace>
  <inkml:trace contextRef="#ctx0" brushRef="#br0" timeOffset="164377.6889">24296 12865 0,'0'0'0,"0"0"0,-22 3 15,6 0 1,-1 2-16,-11 4 0,-3 4 15,0 0-15,0 2 0,-6 6 16,-1 5-16,3 4 0,3 2 0,1 8 16,6-1-16,6 0 0,6 0 15,9 3-15,6 3 0,4-2 16,4-1-16,7 5 0,3 0 16,2-4-16,2-2 0,5-3 0,4 0 15,-5-5-15,-2-4 0,9-1 16,4-4-16,-6-8 0,-3-6 0,-10-3 15,-4-2-15,-5-1 0</inkml:trace>
  <inkml:trace contextRef="#ctx0" brushRef="#br0" timeOffset="164732.2271">24739 12983 0,'0'0'0,"0"0"16,0 0-16,0 0 0,-12 21 0,12-21 16,-18 24-16,7-9 0,0 3 15,-1 1-15,-1 2 0,-1 0 16,-2 0-16,-4 7 0,0 0 15,2-1-15,1 0 0,-2 6 0,3-1 16,1-4-16,3-2 0,2-4 0,3-1 16,0-6-16,3 0 0,-1-6 15,2-3-15,1-3 0,2-3 16,0 0-16,1-8 0,3-1 16,2-2-16,-1 2 0,0 1 15,-2 1-15</inkml:trace>
  <inkml:trace contextRef="#ctx0" brushRef="#br0" timeOffset="164964.1823">24705 12983 0,'0'0'0,"0"0"16,0 0-16,0 0 0,0 0 0,12 23 0,-12-23 0,7 22 15,-7-22-15,6 32 0,-2-13 16,0 0-16,0 1 0,0 3 15,-1 2-15,0 1 16,1-2-16,0 9 0,0 0 0,1-1 16,-1-2-16,1 5 15,-1-2 1,-1-7-16,1-4 0,-2-6 0,-1-4 16,-1-3-16,0-3 0,0-2 15,0-1-15,0 0 0</inkml:trace>
  <inkml:trace contextRef="#ctx0" brushRef="#br0" timeOffset="165117.6966">24621 13319 0,'0'0'0,"0"0"15,0 0-15,0 0 16,0 0-16,0 0 0,23-7 0,-23 7 16,24-2-16,-24 2 0,30-4 15,-12 4-15,2 0 0,1 0 16,2-2-16,-3 1 0,-3 0 15,-1 1-15</inkml:trace>
  <inkml:trace contextRef="#ctx0" brushRef="#br0" timeOffset="165296.1789">25396 13331 0,'0'0'0,"0"0"0,0 0 15,33 5-15,-15-1 0,6 2 16,2-2-16,1 0 0,3 2 0,0-1 16,0-2-16,6-2 0,-1-3 15,-6 0-15,-5 0 16,-5 1-16</inkml:trace>
  <inkml:trace contextRef="#ctx0" brushRef="#br0" timeOffset="165581.6207">26072 13324 0,'0'0'0,"0"0"0,0 0 16,-9 24-16,6-13 0,-2 4 0,-3 3 15,0 1-15,-1 2 0,-3 7 16,0 1-16,0 0 0,1 0 0,-1 10 15,1 0 1,2-4-16,1-3 0,3-3 16,0-2-16,2-4 0,1-5 0,1-4 0,1-4 15,1-4-15,2-4 0,0-6 16,2-5-16,-2 2 0,-1 2 16,1-1-16</inkml:trace>
  <inkml:trace contextRef="#ctx0" brushRef="#br0" timeOffset="166082.9292">26098 13142 0,'0'0'16,"0"0"-16,0 0 0,0 0 0,29 2 16,-29-2-16,28 12 15,-13-4-15,1 1 0,-1 2 0,1 2 16,-2 1-16,-1 1 0,-2 3 0,-3-1 15,-6 0-15,-4-1 0,-5 0 16,-2-1-16,-6-2 0,-4-1 16,-2-2-16,-1-2 15,-2-1-15,-1-4 0,1 1 0,0-2 16,0 0-16,4-1 16,4-1-16,2-2 0,6 1 15,2 0-15,4-2 16,2-1-16,8 3 0,6 0 15,1 1-15,2 1 0,6 0 16,6 4-16,-3 0 0,0 0 0,9 5 16,4 4-16,-5-1 0,-3-1 15,2 8-15,-4 2 0,-3-3 16,-5-2-16,-2 4 0,-2 1 0,-6-1 16,-4-3-16,-7 5 0,-6 3 15,0-3-15,-2-3 0,-5 0 16,-5-2-16,0-1 0,0-4 15,-5 0-15,-3-1 16,4-4-16,3-2 0,-3-3 0,-2-2 16,2-3-16,1-2 0,0-4 0,1-3 0,6 1 15,2-3-15,-1-7 0,0-5 16,3-2-16,4-3 0,0 6 16,2 6-16,1 5 0</inkml:trace>
  <inkml:trace contextRef="#ctx0" brushRef="#br0" timeOffset="166352.3398">26753 13160 0,'0'0'0,"0"0"16,0 0-16,18 21 0,-9-12 0,1 5 15,1 1-15,-1 4 0,0 3 16,0 9-16,-1 2 0,-4 2 0,0 2 15,-2 10-15,-2-1 0,-3-2 16,-2-1-16,-4 7 0,-2-4 16,-2-4-16,-3-3 0,2-3 15,1-1-15,1-9 0,1-4 0,2-4 16,2-3-16,0-4 0,2-2 16,1-4-1,-1-3-15,2-6 0,1-5 0,0 2 16,0 2-16,0 0 15</inkml:trace>
  <inkml:trace contextRef="#ctx0" brushRef="#br0" timeOffset="166521.5233">27097 13472 0,'0'0'16,"0"0"-16,25 0 0,-6 2 15,2 2-15,13 4 16,7 3-16,0 2 15,0 1-15,-5-1 0,-6-2 0,-2 2 16,-7 0-16,-3-2 0,-4-3 0,-3-1 16</inkml:trace>
  <inkml:trace contextRef="#ctx0" brushRef="#br0" timeOffset="166668.4812">27085 13691 0,'0'0'0,"0"0"0,0 0 15,33 14-15,-16-6 16,8 1-16,4 0 16,13 4-16,1 0 0,16 4 0,2 0 15,-11-4-15,-9-2 0,-8-2 16</inkml:trace>
  <inkml:trace contextRef="#ctx0" brushRef="#br0" timeOffset="167053.8466">28104 13690 0,'0'0'0,"0"0"0,0 0 0,-27 6 16,27-6-16,-24 9 0,6-2 16,2 2-16,0 1 15,-4 5-15,2 0 16,1-1-16,3-2 0,3 4 0,3 2 15,4 0-15,2-2 0,8 2 16,4 2-16,3-3 0,3 1 16,9 3-16,5-1 0,-2-4 15,0-1-15,0-5 0,-1-5 16,0 0-16,-3-4 0,4-3 0,0-6 16,-8 0-16,-1-1 0,-1-7 0,-1 0 0,-6 0 31,-2 0-31,-3-4 0,-2-1 0,-3 3 0,-1-1 0,-7-8 15,-5-2-15,-2 5 0,-3 0 0,-8-4 16,-5 1-16,0 5 0,-1 2 16,-6 2-16,-5 2 15,9 3-15,6 3 0,8 2 16</inkml:trace>
  <inkml:trace contextRef="#ctx0" brushRef="#br0" timeOffset="167756.3732">25253 14208 0,'0'0'15,"0"0"-15,-1 21 0,0-8 0,-1 3 16,-3 9-16,-2 7 0,0 1 0,-3 6 16,-3 8-16,-1 3 0,1-1 15,1-5-15,-1 12 0,2-1 16,1-3-16,2-5 0,1 6 16,2-3-16,1-10 0,1-8 0,2-4 15,1-7-15,2-6 0,2-1 16,2-10-16,3-4 0,1-4 0,2 0 0,-3-2 15,-1 5-15,-3-2 0</inkml:trace>
  <inkml:trace contextRef="#ctx0" brushRef="#br0" timeOffset="167994.1561">25598 14227 0,'0'0'0,"0"0"16,0 0-16,0 24 0,0-24 0,-1 32 15,-1-5-15,-2 3 16,-1 1-16,-4 17 0,-2 2 0,-4 16 0,-2 0 16,-3 16-16,0 4 0,-3 10 15,1-5 1,-4 18-16,-2 2 0,8-32 15,6-22-15,4-15 0</inkml:trace>
  <inkml:trace contextRef="#ctx0" brushRef="#br0" timeOffset="168822.1192">25318 15817 0,'0'0'16,"0"0"-16,0 0 0,0 0 16,-24-7-16,24 7 15,-32-2-15,12 4 0,-1 0 16,-2 3-16,-1 2 0,-2 0 16,1 1-16,-7 6 0,1 4 15,2 0-15,4 1 0,-4 11 16,4 1-16,4-2 0,3-1 0,8 2 15,6 2-15,3-1 16,4-1-16,7 2 0,6-1 0,4-4 0,6-1 16,5-1-16,5 0 0,0-6 15,2-3-15,8-3 0,2-4 16,-5-7-16,-2-4 0,-3-7 16,-1-5-16,-4-2 0,-3-2 0,-1-4 15,-2-2-15,-5-1 0,-2-2 16,-7-5-1,-4-3-15,-4 2 0,-3 1 16,-11-5-16,-6-3 0,-4-1 16,-2 0-16,-4 1 0,-3-2 15,-4 4-15,-3-1 0,-12-2 16,-5 7-16,3 3 0,4 3 0,13 7 16,9 6-16,6 5 0</inkml:trace>
  <inkml:trace contextRef="#ctx0" brushRef="#br0" timeOffset="169778.7808">21925 14167 0,'0'0'0,"0"0"15,0 0-15,0 0 0,0 0 0,-19-11 16,19 11-16,-39-11 0,15 3 15,-10-6-15,-8-3 16,-16-5-16,-3 0 0,-28-8 0,-12-2 16,-16-6-16,4 0 0,-28-4 15,-25-2-15,-45-11 0,24 9 0,-2 6 16,-3 4-16,23 9 0,17 5 0,-21-1 16,-15-1-16,17 8 0,14 4 0,-15 3 15,-9 0-15,13 1 0,8 1 16,-7 3-16,-7 0 0,6 2 15,3 2-15,1 5 0,0 0 16,33 0-16,22-1 0,-10 0 16,-7 0-16,14-1 0,12-2 0,9 3 15,8-2-15,10 1 0,9-1 16,12 1-16,8-1 16,10-1-16,7-2 0,7 1 0,5 0 15,6 2-15,5 2 0,6-4 16,6-2-1,6 3-15,4 2 0,11 5 16,9 4-16,1-7 0,1-4 0,-12-1 16,-8 1-16,-7-1 0</inkml:trace>
  <inkml:trace contextRef="#ctx0" brushRef="#br0" timeOffset="170195.0745">19138 13928 0,'0'0'0,"0"0"15,-2 21-15,0-10 0,0 2 0,-2 6 0,0 6 16,-4 8-16,-2 4 0,-3 2 16,-2 5-16,-4 5 0,0-8 15,-3 11-15,0 1 0,1-5 16,0-6-16,-4 6 0,-1-3 15,6-6-15,4-4 0,4-6 16,3-1-16,3-9 0,4-1 0,8-5 0,7-2 31,1-4-31,3-3 0,2-4 16,0-4-16,-3-1 0,-4 3 0,-2-1 16</inkml:trace>
  <inkml:trace contextRef="#ctx0" brushRef="#br0" timeOffset="170416.2625">19355 14187 0,'0'0'0,"0"0"0,0 0 16,-7 32-16,7-32 0,-10 39 15,3-10-15,-1 5 0,1 1 0,-4 17 0,-4 18 16,-1-1-16,-4-1 0,-4 18 15,-1 0-15,0 10 0,3-10 16,3-11-16,5-22 0,4-16 16</inkml:trace>
  <inkml:trace contextRef="#ctx0" brushRef="#br0" timeOffset="170928.3963">18761 15373 0,'0'0'15,"0"0"-15,-30 7 0,13-4 0,-1 4 16,-12 6 0,-5 3-16,-1 2 0,-1 2 15,-7 9-15,0 1 0,5 2 16,5 0-16,-1 9 0,5 0 16,8-2-16,5 0 0,10 6 15,8 0-15,5-7 0,4-2 0,17 4 16,11 4-16,4-6 0,4-2 15,12 3-15,6 2 0,-7-11 0,-4-5 16,34-5-16,-1-11 16,-39-11-16,-3-5 0,21-22 15,-10-11-15,-14 5 0,-10 4 0,-5-9 16,-2-3-16,-7-1 0,-5-3 16,-5-1-16,-4-4 0,-5-5 15,-4 0-15,-14-4 0,-9 0 0,-1 4 16,-1 4-16,-10 2 0,-6-2 15,0 3-15,3 0 0,-9 7 16,-5 3-16,-2 6 0,1 8 0,10 5 16,9 4-16,12 6 0,9 3 15,6 4-15</inkml:trace>
  <inkml:trace contextRef="#ctx0" brushRef="#br0" timeOffset="171915.8117">24503 13771 0,'0'0'0,"0"0"0,0 0 15,0 0-15,0 0 0,24-3 16,-24 3-16,20 4 0,-20-4 16,22 11-16,-6-2 15,-3-1-15,-2 0 0,-1-3 0</inkml:trace>
  <inkml:trace contextRef="#ctx0" brushRef="#br0" timeOffset="172132.1611">25616 14530 0,'0'0'0,"0"0"16,0 0-16,0 0 0,0 0 0,0 0 15,-23 11-15,23-11 0</inkml:trace>
  <inkml:trace contextRef="#ctx0" brushRef="#br0" timeOffset="173722.2594">19563 12175 0,'0'0'0,"-7"-7"15,-3-4-15,-2 1 0,-1-1 16,-9-5-16,-4-3 0,-2 1 15,-3-1-15,-13-2 16,-6 0-16,5 4 0,4 2 0,-14-1 16,-3 4-16,-2 3 0,0 3 0,-11 2 15,-2 1-15,11 3 0,7 4 0,-10 1 16,0 0-16,8 4 0,5 2 16,-1 8-16,0 5 0,7-4 15,3-3-15,-17 17 0,7 3 16,2 3-16,3 3 0,6 0 15,3 2 1,12-6-16,8-5 0,-3 8 0,-1 5 16,3-1-16,2-1 0,6 5 15,3 6-15,8-4 0,6-2 16,8 4-16,7 4 0,0-5 16,-1-2-16,4 5 0,0 5 15,1-8-15,1-4 0,11-1 16,6-1-16,-2-2 0,0-3 0,3 2 0,3 3 15,0-11-15,-2-7 0,3 3 16,2 0-16,1-5 0,1-6 0,0-3 16,0-3-16,-5-5 15,-2-2-15,7-6 0,3-2 16,-7-3-16,-5-1 0,7-1 16,3-2-16,-6-3 0,-7-4 0,5-3 0,4-4 15,-3 1-15,-2 0 0,3-9 16,3-6-16,-5 4 15,-2 5-15,-1-2 0,-2-2 0,0 1 16,-1 0-16,0-6 16,2-5-16,-4 2 0,0 1 0,-3-1 15,-1 0 1,-9-3-16,-4-2 0,-7-2 16,-5-4-16,0 4 0,0 3 0,-5-5 15,-2-6-15,-5 0 0,-1 0 16,-2 5-16,1 2 15,-2 4-15,-4 3 0,-8-2 0,-6-2 16,3 4-16,0 2 0,3 3 16,3 2-16,-3 3 0,-2 3 0,-7-1 15,-5-1-15,5 6 0,3 5 0,7 11 16,-6 0 0,-2 1-16,1 0 0,3 3 0,3 3 15,5-1-15,5 1 0,3-1 16</inkml:trace>
  <inkml:trace contextRef="#ctx0" brushRef="#br0" timeOffset="174061.0045">21039 13611 0,'0'0'0,"0"0"16,0 0-16,0 0 0,0 0 0,0 0 16,0 0-1,0 0-15,0 0 0,0 0 0,0 0 16,0 0-16,0 0 0,0 0 0</inkml:trace>
  <inkml:trace contextRef="#ctx0" brushRef="#br0" timeOffset="174478.1148">19538 15147 0,'0'0'0,"0"0"15,0 0-15,0 0 0,0 0 0,0 0 16,-26 4-16,26-4 0</inkml:trace>
  <inkml:trace contextRef="#ctx0" brushRef="#br0" timeOffset="250774.0713">29409 18041 0,'0'0'15,"0"0"-15,0 0 0,0 0 16,0 0-16,0 0 0,0 0 0,0 0 15,0 0-15,0 0 16,0 0-16,0 0 16,0 0-16,0 0 0,0 0 0,0 0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18T01:03:24.2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787 4015 0,'0'0'0,"0"0"0,0 0 16,0 0-16,0 0 0,0 0 0,28-7 15,-28 7-15,27-5 0,-7 2 16,2-3-16,4 2 0,1 0 0,4 1 16,2 2-16,8-1 0,-1 0 0,-4 0 15,-2 0-15,1 0 0,-6-1 16,-6 2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18T01:04:08.9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76 5417 0,'0'0'0,"0"0"0,0 0 15,0 0-15,0 0 0,0 0 16,0 0-16,-28 7 0,28-7 16,0 0-16,-26 7 0,26-7 15,-19 11-15,19-11 0,-20 18 16,9-8-16,1 0 0,-2 4 15,-1 0-15,0 1 0,-1 1 0,2 1 16,0 3-16,-1 3 0,-2-2 16,4 3-16,2 1 0,0-2 15,2 0-15,-2 2 0,3 0 16,0 0-16,2-2 0,-4 8 16,1 2-16,1-2 0,1-2 15,-2 0-15,0-1 0,0 0 16,3-3-16,-5 4 0,3-1 15,-3-3-15,1 0 0,-1 0 16,0 4-16,-1-1 0,1-2 0,-5 2 16,3 1-16,2-7 0,2 2 15,-8 1-15,-1 0 0,3-7 16,-3 0-16,0 3 0,-3 0 16,2-5-16,2 1 0,-6 1 15,1 3-15,1-7 0,0-3 0,-6 4 16,0-1-16,6-3 15,3-2-15,-6-1 0,-3 0 0,7-4 16,-1-1-16,0-3 16,1 0-16,3-5 0,2-2 0,2 1 15,3 2-15,0 1 0</inkml:trace>
  <inkml:trace contextRef="#ctx0" brushRef="#br0" timeOffset="283.4514">5341 5906 0,'0'0'0,"0"0"0,0 0 16,0 0-16,0 0 0,30-5 15,-30 5-15,34-4 0,-18 4 16,7-3-16,6 1 0,-2 0 16,-1 2-16,9 1 0,-2 0 0,1 1 15,2-2-15,3 3 0,-1-2 16,-3 2-16,-3 1 0,-4 0 16,-8-1-16,-3 0 0</inkml:trace>
  <inkml:trace contextRef="#ctx0" brushRef="#br0" timeOffset="633.2584">6228 5648 0,'0'0'0,"0"0"15,0 0-15,0 0 0,-17 12 0,17-12 16,-15 19-16,15-19 16,-17 27-16,6-7 15,-3 2-15,2 2 0,0-2 0,-1 6 16,2 1-16,3 0 0,-1 0 15,2 2-15,1-2 0,3-4 16,3-2-16,1-3 0,1 1 16,1-7-16,3 0 0,-1-6 15,3-1-15,0-3 0,0-1 0,-2 0 16,1-2-16,-4-1 0</inkml:trace>
  <inkml:trace contextRef="#ctx0" brushRef="#br0" timeOffset="983.2569">6288 5773 0,'0'0'0,"0"0"0,0 0 0,0 0 16,0 0-16,28-7 0,-28 7 15,27-1-15,-13-2 0,3 4 16,0 2-16,0 0 0,-2 0 0,0 1 15,-1 3-15,-3 0 0,0-2 16,-2 3-16,-2 2 0,-3 0 16,-3 0-16,-2 1 0,-1 0 15,-4 1 1,1 0-16,-11 6 0,-1 0 0,-1-3 16,2 2-16,0-2 0,2-1 0,-1 0 15,1-3-15,1 1 0,1 1 16,1-2-16,2-3 0,0-1 15,4-1-15,3-6 0,5 0 16,1-3-16,3-1 0,-2-3 16,0 3-16,-2 1 0</inkml:trace>
  <inkml:trace contextRef="#ctx0" brushRef="#br0" timeOffset="1266.4168">6652 5699 0,'0'0'16,"0"0"-16,0 0 0,0 0 0,-20 16 15,20-16-15,-20 14 0,9-5 16,0 2-16,0 2 0,1 3 16,1 0-16,0 0 0,1 3 15,1 0-15,4 2 0,2-3 16,3-3-16,2 2 0,3-3 15,2 0-15,2-3 0,1 3 16,0-7-16,0 1 0,-1-5 16,2 1-16,0-1 0,-3-3 0,1-3 15,0-5-15,-4 1 0,0 1 0,-2 2 16</inkml:trace>
  <inkml:trace contextRef="#ctx0" brushRef="#br0" timeOffset="1550.8927">6916 5633 0,'0'0'0,"0"0"0,0 0 16,0 0-16,0 0 0,0 0 15,30 11-15,-30-11 0,17 15 16,-17-15-16,17 27 0,-9-12 15,0 3-15,-5 3 0,0 1 16,-2-1-16,-2-2 0,-2 9 16,0 0-16,-4-1 0,2 0 0,-2-2 15,-3-3-15,0-2 0,-1-1 16,0 0-16,2-2 0,-2 0 16,4-3-16,-2-3 0,2-1 15,3-3-15,0-2 0,2 1 16,-1-1-16,1-2 0</inkml:trace>
  <inkml:trace contextRef="#ctx0" brushRef="#br0" timeOffset="1749.4651">7323 5762 0,'0'0'16,"0"0"-16,0 0 0,30-4 15,-16 2-15,4 0 0,3 1 0,2 0 16,1 1-16,6 2 0,-1 2 16,-4 0-16,-3-4 0,-3 3 15,-4-3-15,-1 2 0</inkml:trace>
  <inkml:trace contextRef="#ctx0" brushRef="#br0" timeOffset="1932.9807">7262 6041 0,'0'0'0,"0"0"15,0 0-15,0 0 0,27-11 0,-27 11 16,39-8-16,-16 2 0,2 2 16,3 3-16,3-2 0,5-1 15,-2 4-15,-5-3 0,-5 3 16,-4 0-16</inkml:trace>
  <inkml:trace contextRef="#ctx0" brushRef="#br0" timeOffset="6689.8343">8776 5919 0,'0'0'0,"0"0"15,0 0-15,0 0 0,0 0 0,0 0 16,0 0-16,16-22 15,-16 22-15,0 0 0,6-18 16,-6 18-16,0 0 0,6-25 16,-5 15-16,0 1 0,1 2 15,-1-2-15,0 0 0,0 0 0,0 0 0,-1 0 16,0-2-16,-1 1 0,0 1 16,0 0-16,0-1 15,-2 2-15,0-2 0,0 2 0,-2 1 16,0 0-16,-1 1 0,0 1 15,-1 0-15,-1 3 0,0-2 0,-5 3 16,0 2 0,-1 3-16,0 0 0,-3 3 15,2 0-15,-1 2 0,1-3 16,-6 6-16,-1 1 0,1 2 16,1 1-16,2 3 0,2 0 15,1 1-15,3 1 0,1 0 16,2-1-16,3 0 0,-1 4 0,2 1 15,0-3-15,5 0 0,2-1 0,3-3 16,1-1-16,3-1 0,1-3 16,3-2-16,3 0 0,-2-4 15,2 0-15,2-7 0,4 0 16,8-4-16,3-2 0,1-2 16,3-3-16,-2 0 0,0-1 0,1-4 15,-3-2-15,3-2 0,-5 2 0,-6 6 16,-5 1-16,-4 1 0</inkml:trace>
  <inkml:trace contextRef="#ctx0" brushRef="#br0" timeOffset="7138.0943">9201 5766 0,'0'0'16,"0"0"0,0 0-16,0 0 0,0 0 0,0 0 15,-23 3-15,23-3 0,0 0 16,-22 11-16,22-11 0,-20 14 15,10-5-15,-2 1 0,-1 1 16,-1 0-16,-1 1 0,2 1 16,1 1-16,0 2 0,-1-2 0,-2 8 15,2-3-15,3 2 0,0 0 0,3-2 16,3-2-16,1-3 0,1 0 0,3-4 16,2-2-1,1-1-15,2 0 0,4-3 16,4-1-16,1-3 0,-1-3 0,1-4 15,1-3-15,1 1 0,3-1 16,0-4-16,0-1 16,-1 1-16,-2 3 0,-1-3 15,-3-4-15,2 0 0,1 0 16,-2 1-16,-3 2 0,-3 3 16,-1-1-16,-3 3 0,-1-3 15,-2 4-15,-2-3 0,-2 3 16,-1-2-16,-4 4 0,0 1 0,-2 2 15,-4 3-15,0-2 0,-2 3 0,2 0 16,1 3-16,-1-1 0,3 3 0,1-1 16,1-2-16,4 3 15,2 2-15,3-3 0,2-1 16,0 1-16,0-2 0,-2 0 16</inkml:trace>
  <inkml:trace contextRef="#ctx0" brushRef="#br0" timeOffset="7523.3779">9642 5712 0,'0'0'0,"0"0"15,0 0-15,0 0 0,0 0 16,0 0-16,0 0 0,0 0 16,0 0-16,0 0 0,-19-7 0,19 7 15,-25 5-15,25-5 0,-30 11 16,30-11-16,-29 12 0,15-5 15,3 1-15,2 2 0,0-2 0,3 2 16,2-3-16,2 2 0,0 0 16,5 0-16,2 0 0,2 2 15,-1-1-15,3 1 0,1 0 0,1-1 16,0 1-16,4 3 0,-2-3 31,-2 0-31,-1 0 0,-4 1 0,0 0 16,-4 0-16,-3 1 0,-5 0 15,-3-1-15,-6 3 0,-2-1 0,-4 0 16,-4-3-16,-1 1 0,-2-1 16,-5 1-16,1-4 0,4-1 15,2-3-15,5-3 0,4-2 16,3 0-16,6-2 0,0-1 0,2 4 16,2-3-16</inkml:trace>
  <inkml:trace contextRef="#ctx0" brushRef="#br0" timeOffset="8125.492">9844 5692 0,'0'0'0,"0"0"16,0 0-16,0 0 0,0 0 16,6 24-16,-6-24 0,0 0 15,0 28-15,0-28 16,-8 25-16,1-9 0,0 1 15,-2 3-15,0-1 0,0 2 16,-1 0-16,-1 4 0,1-3 16,1 2-16,3-5 0,0 2 15,2-4-15,1-5 0,0 1 16,2-2-16,1-4 0,3 1 16,1-5-16,4-3 0,3-3 0,0-1 0,2-3 15,6-4-15,1-3 0,-1 0 16,1-4-16,1 1 0,2 2 15,-2-3-15,-2 0 0,1-7 16,-2 3-16,-3 2 0,-1 3 16,-4 1-16,-3 0 0,-3 1 15,0 0-15,-2 4 0,-1 4 0,-1 3 0,-1 0 16,-3 1-16,-1 1 0,-3 4 31,-2 2-31,-1 1 0,0 1 16,1 2-16,0 2 0,0 3 15,1 2-15,1-3 0,0 4 0,4-2 0,3 4 0,1-2 16,0 0-16,1-1 16,0-1-16,2 0 0,0-3 15,3 0-15,1-1 0,0-1 16,2 0-16,1-5 0,0-1 16,1-2-16,0-2 0,2-2 15,3-4-15,1 0 0,2-1 0,0-2 16,0-3-16,-3 1 15,0-3-15,-2 1 0,0-4 0,-1 2 0,0 2 16,-5-2-16,-1 0 0,-3 1 16,0 0-16,-1 2 0,-1 4 15,0-1-15</inkml:trace>
  <inkml:trace contextRef="#ctx0" brushRef="#br0" timeOffset="8403.4057">10410 5683 0,'0'0'16,"0"0"-16,0 0 16,31 11-16,-14-4 0,0 0 0,-2 1 0,0 2 15,-1-1-15,2 4 16,-4 2-16,-7 5 15,-5-1-15,-1 2 0,-2-2 0,-6 1 16,-5-3-16,-5 1 0,-3 1 0,-6 5 16,2-2-16,-1-1 15,1-3-15,3-6 16,2-1-16,4-2 0,4-2 16,4-3-16,5-1 0,0-3 15,1 1-15,1 2 0</inkml:trace>
  <inkml:trace contextRef="#ctx0" brushRef="#br0" timeOffset="8711.5339">10744 5640 0,'0'0'0,"0"0"15,0 0-15,0 0 0,-28 13 0,16-5 16,-2 2-16,-1 0 0,-1 3 15,1-1-15,-1 1 0,-3 8 0,2-1 16,0-1-16,3 3 0,1-1 16,2-3-16,2 0 0,2 0 15,3 0-15,2 0 0,3-1 16,2-2-16,3-1 0,0 0 0,4-2 16,3 1-16,3-4 0,3 1 15,0-2 1,2-3-16,3 0 0,1 1 15,6-4-15,1 1 0,-7-1 16,-4 2-16,-4-4 0</inkml:trace>
  <inkml:trace contextRef="#ctx0" brushRef="#br0" timeOffset="9028.2395">11313 5801 0,'0'0'0,"0"0"0,0 0 16,0 0-16,28 0 0,-28 0 15,32-7-15,-13 3 0,2 1 0,6 1 16,3 0-16,-1 2 0,1-4 16,9 1-16,-1 1 0,-1 2 0,-4 2 0,3-2 15,-4 0-15,-4 0 16,-4-2-16,-5 1 0,-3 0 16,-2 1-16,-3-3 0,-3 3 0</inkml:trace>
  <inkml:trace contextRef="#ctx0" brushRef="#br0" timeOffset="9360.4634">12174 5558 0,'0'0'0,"0"0"15,0 0-15,0 0 0,0 23 0,0-23 16,-1 23-16,1-23 16,-4 31-16,2-13 0,-1 3 15,1-1-15,0 3 0,-1 5 16,-1 0-16,1 0 0,0 0 0,-1-2 16,0 2-16,1-2 0,-1 0 0,1 1 15,1-2-15,0-1 16,1-6-16,-1 1 0,1-2 0,0-2 15,1-2-15,1-5 0,2 0 16,-1-4-16,1-2 0,-1-2 16,0 0-16,1 0 0</inkml:trace>
  <inkml:trace contextRef="#ctx0" brushRef="#br0" timeOffset="9529.684">12553 5694 0,'0'0'0,"0"0"0,19-7 0,-4 3 0,0-1 0,6 1 15,3-1-15,8-3 0,0 2 16,3 2-16,0 2 0,2 1 16,-5 2-16,-6 1 0,-5-2 15,-5 0-15</inkml:trace>
  <inkml:trace contextRef="#ctx0" brushRef="#br0" timeOffset="9714.8073">12490 5929 0,'0'0'16,"0"0"-16,0 0 0,0 0 0,0 0 15,35 2-15,-14-4 16,4 2-16,4-2 0,4 1 0,5-2 0,8 0 15,-2 0-15,-7 1 0,-5-1 16,-5 1-16</inkml:trace>
  <inkml:trace contextRef="#ctx0" brushRef="#br0" timeOffset="10169.1531">13570 5565 0,'0'0'0,"0"0"16,0 0-16,0 0 0,0 0 0,0 0 15,0 0 1,0 0-16,-25 4 0,25-4 16,-24 11-16,24-11 0,-28 17 15,11-4-15,-3 3 0,1-1 16,0 2-16,-3 2 0,2 2 15,3-2-15,0 1 0,4-1 16,3 1-16,2-4 0,3 0 0,1 0 16,3 0-16,2-2 0,3 1 0,3-5 15,4-4-15,4-1 0,2-3 16,3 0-16,2-2 0,4-2 0,1-2 16,6-1-16,-1-2 0,-2 0 15,-2-4-15,-1-3 0,2-1 16,-5 1-16,-2 0 0,-4 0 15,-3-1 1,-3 1-16,-2 0 0,-2-3 16,-2-2-16,-4 3 0,-1 1 0,-7 3 15,-4-2-15,-4 3 0,-3-1 16,-7 1-16,-4 2 16,-3 2-16,-2 2 0,-1 3 0,-1 3 15,8 0-15,5-1 0,3 0 16</inkml:trace>
  <inkml:trace contextRef="#ctx0" brushRef="#br0" timeOffset="11936.7215">9208 7604 0,'0'0'0,"0"0"0,0 0 0,4-25 15,-4 25-15,3-24 0,-2 9 16,0 4-16,-1 1 0,-1-1 0,-2-2 0,1 0 16,-1 1-16,-2 0 0,0 1 15,-3 0-15,-1 1 0,-2 3 16,-1 1-16,0 1 0,0 3 0,-9 4 15,-4 3-15,-1 0 16,1 3-16,-1 4 0,-1 5 16,1 1-16,0-1 15,-4 8-15,2 0 16,4 0-16,3 0 0,3 0 0,4 2 16,1-4-16,5-1 0,0 4 15,5 1-15,1-6 0,2-1 16,5-3-16,4 0 0,2-4 15,1-1-15,3-5 0,4-5 16,2 1-16,1 0 0,5-3 0,3-4 16,0-2-16,-1-1 0,3-3 0,2-3 15,2-3-15,-1 1 0,-2-2 16,0 0-16,-6 0 0,1 0 0,-3-1 16,1-3-16,-8 6 15,-3 1-15,-2 0 0,-1-2 16,-3 2-16,-1 0 0,-3 0 0,1 0 0,-3 3 15,-1 0-15,-1 2 0,0 0 16,0 2-16,-1 0 0,0 3 16,0 0-16,-1 1 0,0-4 15,-2 7 1,-3 4-16,-1 2 0,-2 0 16,-1 3-16,-1 5 0,1-1 15,-2 1-15,1 0 0,1 1 0,2 1 16,2 0-16,0 1 0,2-2 15,0 0-15,3 0 0,1-2 16,1-1-16,2-1 0,0-2 0,1 0 16,2-1-16,0-1 15,2-4-15,2 0 0,1-3 16,0 0-16,0-2 0,0-2 0,0-3 0,0-1 16,0-1-1,1 0-15,1-1 0,-4 0 16,0-1-16,-1 0 0,-1 1 0,-2-2 15,1 1-15,-3-2 0,-2 1 16,-1 1-16,0 1 0,-2-1 16,-1 0-16,-1 2 0,0 1 15,-2 2-15,1 2 0,-1-1 16,2 2-16,-2-1 0,2 1 16,1 0-16,0 0 0,1 1 15,2 2-15,0 0 0,0 0 0,2 0 16,4-1-16,2 0 0,0-1 15,5-1-15,2 0 16,2 1-16,-1 0 0,4-1 0,3 2 0,5-2 16,-2 0-16,1-1 0,-1 0 15,-1 2-15,1 1 0,-1 1 16,1-4-16,-4 4 0,-3 4 0,-2-2 16,-2-1-16,-1 3 15,-3 1-15,-2 0 0,-4 1 0,-1-1 16,-1 2-16,-4 1 0,-4 2 0,-1 4 15,-2-3-15,-2 2 0,-2-1 16,0-1-16,-1 1 0,2 0 16,0 0-16,3 0 0,0-1 0,2 0 15,2 0-15,1-1 0,0 1 16,5-2-16,1 0 16,1-2-16,2 0 15,3 2-15,2-1 0,0 0 16,0-2-16,-1-2 0,0 2 15,-2-1-15,0 2 0,-1-3 16,-2 1-16,-1 0 0,-1-1 0,-4 0 16,-3 1-16,-2 0 0,-3 1 15,-4 1-15,-3-1 16,0 1-16,-1-2 0,-8 2 0,-3 1 0,2-1 16,2 0-16,2-3 0,1-1 15,3 0-15,4-3 0,4-2 16,3-2-16,2 0 0,0 1 0,2 1 15</inkml:trace>
  <inkml:trace contextRef="#ctx0" brushRef="#br0" timeOffset="12575.1438">10194 7480 0,'0'0'16,"0"0"-16,0 0 0,0 0 0,-2 24 16,2-24-16,-6 22 15,6-22-15,-9 25 0,5-11 16,-1 5-16,0-4 0,-1 1 0,1 1 16,-2 2-16,2-3 0,-1 0 15,2 4-15,2 0 0,2-1 16,1 0-16,3-3 15,2-3-15,0-2 16,2-2-16,1-4 0,2-2 16,2-3-16,2-2 0,3-3 0,3-2 15,-1-2-15,-1 1 0,-1-3 16,1-4-16,1 1 0,0-1 0,3-4 0,0 1 16,-4 3-1,-3 0-15,-2 1 0,-3-2 0,-2 3 0,-2-1 0,-1 3 16,-2 1-16,-2 3 15,0 0-15,-1 2 0,0 2 0,-2 0 16,-2 3-16,-2 3 0,-3 2 16,0 1-16,1 1 0,-1 0 15,0 2-15,2 2 0,-1 2 16,2 1-16,-1 3 0,2-1 16,-1-1-1,3 1-15,2-1 0,1 0 0,1-1 16,2-1-16,0-1 15,2-1-15,0-1 0,3-1 0,2-2 16,0-2-16,1-4 0,3-1 16,1-3-16,1 0 0,0-2 15,3-1-15,0-2 0,-1-3 16,-3-1-16,1-2 0,-1-2 16,-1 3-16,-2 0 0,0-6 0,-3 1 15,-2 3-15,-2 0 0,0-3 16,-4-1-16,-1 4 0,-1 4 0,-3-1 15,-3-3-15,2 3 16,0 3-16,0 1 0</inkml:trace>
  <inkml:trace contextRef="#ctx0" brushRef="#br0" timeOffset="12876.252">10919 7499 0,'0'0'0,"0"0"16,0 0-16,26 3 0,-15 0 0,2 0 16,2 2-16,2 0 0,1 0 15,4 3-15,0 0 0,-2 1 16,-3 1-16,-2 2 0,-3-2 16,-2 0-16,-3 2 0,-4 1 15,-5 2-15,-4-1 0,-6 1 0,-5 0 0,-2 1 16,-2-2-16,-2 1 0,-5 1 15,-1 0-15,4-1 0,1-3 16,6-3-16,2-2 0,4 0 16,2 1-16,5-6 0,4-6 15,4-2-15,5-3 0,-2 2 16,0 1-16,-2 0 0</inkml:trace>
  <inkml:trace contextRef="#ctx0" brushRef="#br0" timeOffset="13154.5927">11331 7456 0,'0'0'0,"0"0"15,0 0-15,0 0 0,0 0 16,-28 11-16,28-11 0,-25 18 16,25-18-16,-29 23 0,14-10 15,-1-1-15,2 3 0,0 0 16,-1 1-16,-1 5 0,1-1 15,3 0-15,2-1 0,4-1 16,1-2-16,3 0 0,1-1 0,4-1 0,4-2 16,2-1-16,2-2 0,3-2 15,1-4-15,6-1 0,5-2 16,-1-2-16,1 0 0,-1-2 16,-5 2-16,-4-1 0</inkml:trace>
  <inkml:trace contextRef="#ctx0" brushRef="#br0" timeOffset="13355.272">11670 7590 0,'0'0'0,"0"0"0,0 0 16,0 0-16,28-9 0,-28 9 15,31-7-15,-12 5 0,0-2 0,5 1 0,2 0 16,-1-1-16,0 3 0,6 0 15,-1 1-15,-1 2 0,-2 1 16,-7 1-16,-3 0 0,-3-1 0,-2 0 16,-2 0-16</inkml:trace>
  <inkml:trace contextRef="#ctx0" brushRef="#br0" timeOffset="13555.968">11635 7797 0,'0'0'0,"0"0"0,0 0 0,0 0 16,27 1-16,-27-1 0,35-3 15,-14-1-15,1 2 0,4-2 0,4 0 16,0 1-16,0 1 0,9-4 16,1 2-16,-4-2 0,-3 1 0,7-1 15,0 1-15,-8 1 16,-6 1-16,-5 0 0</inkml:trace>
  <inkml:trace contextRef="#ctx0" brushRef="#br0" timeOffset="13894.9804">12679 7383 0,'0'0'0,"0"0"0,0 0 0,0 0 16,0 0-16,11 29 0,-11-29 15,8 25-15,-2-11 0,-1 4 16,2 0-16,-2 1 0,1 3 0,-2 2 16,1 4-16,-1 5 0,-1-1 15,0 2-15,-2-1 0,1-1 0,0-2 0,0 7 16,0-1-16,0-3 15,-2-3-15,0-1 0,0-1 16,-2-3-16,1 0 0,0-3 0,0-1 16,0-1-16,1-3 0,0-2 15,1-1-15,0-3 0,0-1 16,0-3 0</inkml:trace>
  <inkml:trace contextRef="#ctx0" brushRef="#br0" timeOffset="20994.8829">23973 2056 0,'0'0'15,"0"0"-15,0 0 0,-22-20 0,11 15 0,-3-2 0,-1 0 16,-3 3-16,-1-2 0,-8 2 15,-3 4-15,-1 0 0,0 1 0,-3 5 16,-2 1-16,-6 4 0,1 0 16,-2 6-16,-2 0 15,2 3-15,2 4 0,-6 8 16,0 0-16,5 5 0,5 1 0,-6 6 16,1-2-16,6 1 0,5 3 0,2 0 15,3 1-15,0 6 16,5-6-16,0 0 0,2 2 0,4-2 15,4 3-15,7 0 0,3 3 16,2-2-16,2-5 0,4 4 16,3-4-1,3 1-15,2-1 0,11 19 16,-1-11-16,3-9 0,1-6 16,-2-12-16,6 6 0,-2-6 15,-1-4-15,16 7 0,-4-4 16,2-4-16,1-2 0,-1-6 0,-1-6 15,-14-5-15,3-5 0,-1 0 16,2-4-16,3-1 0,4-4 0,-2-3 16,1-3-16,2-2 0,1-2 0,-1-3 15,-2 0-15,1-6 16,1-2-16,-2-2 0,1 0 16,-3-5-16,-4-1 0,14-22 0,-5 5 15,-10 0-15,-7 3 0,-4 0 16,-2 0-1,-5 4-15,-3 3 0,-2-1 16,0-2-16,-1 3 0,-3 0 16,-3-3-16,-2-2 0,-1 8 15,-1-2-15,-7 3 0,-5 0 16,0 5-16,-2 5 0,1-3 0,-1 0 16,-1 4-16,-3 3 0,-10 1 15,-6 2-15,14 13 0,-2 2 0,-6 0 16,-7-2-16,0 4 0,-2 0 0,-5 5 15,-4 3-15,-1 2 0,-1 0 16,-1 8-16,-2 1 0,-3 5 16,-1 3-16,-7 4 0,20-8 15,13-3-15</inkml:trace>
  <inkml:trace contextRef="#ctx0" brushRef="#br0" timeOffset="25146.1839">16852 7271 0,'0'0'0,"0"0"0,0 0 15,0 0-15,0 0 0,0 0 16,0 0-16,0 0 0,0 0 16,0 0-16,26 5 0,-26-5 0,26 5 15,-26-5 1,35 7-16,-15-5 0,1-2 15,3 2-15,5 0 0,1-2 16,1 3-16,11-2 0,1 0 16,1 0-16,1 0 0,13-1 15,3 0-15,-4 0 0,-4 0 16,13 3-16,3-2 0,-2-1 0,0 0 16,14 0-16,2 1 0,-7-1 0,-5 0 15,15-1-15,4 1 0,28-4 16,-16 2-16,3 0 0,1-1 15,-9 7-15,-6-1 0,6-7 16,5-6-16,-11 2 0,-6 1 16,15 6-16,9 3 0,-9-3 0,-6-2 15,7 2 1,6 0-16,-9 1 0,-6 1 16,13-1-16,7-1 0,-7-1 15,-5-2-15,9 3 0,6 1 16,-9 1-16,-6-1 0,11 2 15,6 2-15,-9-2 0,-7 1 0,13-2 16,8 0-16,-8 1 0,-6-2 16,6 3-16,7 0 0,-9-2 0,-5 1 15,8 0-15,6-1 0,-6 1 16,-5 1-16,11 2 0,8-2 16,-11 0-16,-5-6 0,7 3 15,7 3-15,-7 1 0,-4 3 0,3-5 16,4-2-16,-6 2 0,-3 2 15,8 2-15,8 1 0,-15-3 0,-9 0 16,9 1-16,5 2 0,-11-3 16,-8 1-16,12 0 0,8-1 15,-7 1-15,-6 2 0,7 1 16,5 1-16,-8-2 0,-5 0 0,7 1 16,5 0-16,-11-1 0,-8-3 15,10 1 1,4 0-16,-8 3 15,-8 0-15,10 3 0,7 2 0,-12-5 0,-10-2 16,6 1-16,4 4 16,-8-5-16,-6 0 0,9 4 15,7 4-15,-12-4 0,-8-2 0,4 1 16,5 1-16,-14-2 16,-8-1-16,1-2 0,-1 0 0,-8 0 0,-5 1 0,-4-1 15,-1 2-15,-9 0 16,-5 1-16,0-6 0,-1-3 15,-6 0-15,-5-2 0,-6 2 0,-4 2 16,-3 0-16,-1 3 0,-1-3 16,-1-1-16,-6 4 0,-2-1 15,-4 1 1,-3 1-16,-2 0 0,-3 1 0,5-5 16,1 1-16,2-2 0</inkml:trace>
  <inkml:trace contextRef="#ctx0" brushRef="#br0" timeOffset="26111.3022">20194 4460 0,'0'0'0,"-2"12"0,0 3 16,0 2-16,-1 3 0,-4 13 16,-1 9-16,-2 12 0,2 3 0,-3 17 15,0 6-15,1-4 16,1-1-16,-2 21 0,-2 19 16,-1-9-16,1-7 0,-8 53 0,0-6 15,4-13-15,3-11 0,1 7 16,0 6-16,1-14 0,1-10 0,1 17 15,0 8-15,0-7 0,-1-5 0,-2 10 16,-3 9-16,0-9 0,-2-9 0,-2 14 16,0 6-16,5-13 15,2-9-15,-3 13 0,-1 10 0,-2-11 0,-1-7 16,-1 6-16,-1 5 16,8-10-16,5-6 0,0 5 15,1 3-15,1-15 0,-1-11 0,-1 8 16,-1 3-16,0-11 0,1-8 0,-4 13 15,-3 5-15,0-15 16,1-11-16,4-28 0,3-18 16,2-15-16</inkml:trace>
  <inkml:trace contextRef="#ctx0" brushRef="#br0" timeOffset="28987.5238">10474 8772 0,'0'0'0,"0"0"0,0 0 15,0 0-15,0 0 0,0 0 16,0 0-16,-34 2 0,34-2 0,-30 6 16,30-6-1,-39 6-15,18-1 0,0-2 0,0 0 16,2 2-16,-1-2 0,-7 2 0,1 0 0,2-1 15,1-3-15,4 2 0,1-2 16,3 1-16,1 0 0,3 1 16,0-1-16,2 0 0,2-1 15,1 0-15,1 0 0,0 2 0,1 0 16,-1 1-16,1 1 0,1 1 16,1 0-1,-1 2-15,2 2 0,0 1 16,0 1-16,1 2 0,0 2 15,0 0-15,0 0 0,0 8 16,0 3-16,-1 0 0,0 1 0,0 4 16,0 3-16,0 0 0,-2-2 15,0 11-15,-1-1 0,-1-1 16,1 0-16,-2 9 0,0-1 0,0-5 16,1-5-16,-1-1 0,1 1 15,-1-5-15,1-1 0,-1 3 16,2-1-16,-1-9 0,1-1 0,1 1 15,1-2 1,0-9-16,0 1 0,1-3 16,2 2-16,-1-2 0,0-2 15,1-1-15,0-2 0,0 0 16,0-5-16,1 2 0,0-1 16,0 1-16,-1 0 0,1-1 0,2 2 15,0-3-15,3-1 0,1 1 16,2-1-16,1 1 15,0-1-15,1 1 0,3 0 0,0-1 16,2 1-16,2 0 0,2-1 0,-2 0 16,0 1-16,0 0 0,1 1 15,-3-3-15,0 1 0,1-1 16,0 1-16,0-1 0,-2 2 0,-1-4 16,-2 2-16,-2 0 0,-1-1 15,-2 1-15,-2 0 0,1 0 16,-2-1-1,0 1-15,-2-2 0,-1 1 16,1 2-16,-1-3 0,0 0 16,-2 0-16,2-2 0,-2 2 15,-1-4-15,0 1 0,0 1 0,1 2 16</inkml:trace>
  <inkml:trace contextRef="#ctx0" brushRef="#br0" timeOffset="30778.168">10500 9280 0,'0'0'0,"0"0"0,0 0 15,-17 10-15,17-10 0,-19 11 0,19-11 16,-22 21-16,12-9 15,-1 3-15,-1 1 0,1-1 16,1 1-16,-2 7 0,0-1 16,1 0-16,1-3 0,2 2 15,2 0-15,3 0 0,1 0 16,2-2-16,2-1 0,1-2 16,1 0-16,1-2 0,2-2 15,1-2-15,0 0 0,3-3 0,4-3 0,0 0 16,2-3-16,0-1 0,1-2 15,0-2-15,-1-2 0,3-1 16,1-2-16,-1 0 0,0 2 16,1-6-16,-1-3 0,-4 1 15,-2 0-15,-1-1 0,-2-3 16,-3 3-16,-1 1 16,-1 0-16,-1-1 15,0 0-15,-2 0 0,-2 0 0,-2 0 16,0 2-16,0 2 0,-3 0 15,-1 2-15,-3 1 0,0-1 16,-4 0-16,-3 3 0,-1 0 16,1 3-16,-1 0 0,1 3 15,0 2-15,-1 2 0,2 0 0,-1 3 0,3-2 16,4-1-16,0 0 0,1-1 16,2 0-16</inkml:trace>
  <inkml:trace contextRef="#ctx0" brushRef="#br0" timeOffset="30947.6816">11134 9585 0,'0'0'15,"0"0"-15,0 0 0,0 0 0,0 0 16,0 0-16,-24 20 15,24-20-15,-22 14 0,22-14 0,-19 11 0,19-11 16</inkml:trace>
  <inkml:trace contextRef="#ctx0" brushRef="#br0" timeOffset="31913.3226">11564 9090 0,'0'0'0,"0"0"0,0 0 0,0 0 15,0 0-15,0 0 0,-14-16 16,14 16-16,0 0 16,0 0-16,0 0 15,0 0-15,23-10 0,-23 10 0,25 0 16,-25 0-16,29 2 0,-29-2 15,38 7-15,-18-2 16,-2 1-16,3 3 0,-2 1 0,-2-1 16,-4 0-16,-2 1 0,-2 0 15,-4 1-15,0 0 0,-6 3 0,-5-1 16,-5 2-16,-4-1 0,-4 1 0,-4-1 16,-2 2-16,1-2 0,-7 5 15,0 0-15,3-1 0,0-1 16,3 1-16,1 0 0,4-3 15,4-1-15,5-1 0,4 0 16,3-3 0,4 0-16,7-4 0,4-1 15,5-1-15,4 0 0,8-3 0,6-3 16,2-2-16,2 1 0,0-3 16,2 1-16,-2-2 0,-9 3 0,-5 0 15</inkml:trace>
  <inkml:trace contextRef="#ctx0" brushRef="#br0" timeOffset="32552.7514">12168 9049 0,'0'0'0,"0"0"15,0 0-15,0 0 0,0 0 16,0 0-16,0 0 0,-20 28 16,20-28-16,-18 23 0,18-23 15,-22 30-15,11-14 0,-1 3 16,0-1-16,1 1 0,1 0 0,0 7 16,1 1-16,1-2 0,2-2 0,1-1 15,2 0-15,1-4 0,1 0 16,1-4-16,1-3 0,2 0 15,2-2-15,1-1 0,3-3 16,2-1-16,3-4 0,2-2 16,0-4-16,1 1 0,-1-2 0,2-2 15,2-3-15,-2 1 0,-2-1 0,0-1 16,-1-2-16,-2 1 0,-1 0 16,1-3-16,-2-1 0,-5 4 15,1 0-15,-2 1 0,0 0 16,-2 1-16,-1 3 0,-1-1 15,0 2-15,-1 1 0,0 4 0,-2 0 16,-3 2 0,-1 1-16,0 1 0,-3 4 15,-2 3-15,0 1 0,0 2 0,1 0 16,0 1-16,2 1 0,3 2 16,1 2-1,3 1-15,0-1 0,1-2 0,3 1 0,3-1 16,1 0-16,-1-1 0,2-2 15,0 0-15,0-3 0,1-3 0,0 1 16,0-1-16,0-2 0,-1 0 16,4-3-16,0-3 0,1 0 15,1 2-15,3-4 0,0-1 16,0-4-16,-3 0 0,1-4 16,-1-1-16,-1-1 0,-1-1 0,-1 0 15,-1 1 1,-1 2-16,-1 3 0,-2 1 15</inkml:trace>
  <inkml:trace contextRef="#ctx0" brushRef="#br0" timeOffset="32753.3146">12622 9144 0,'0'0'0,"0"0"0,0 0 0,24-5 15,-24 5-15,38-2 0,-13 3 16,3 0-16,1 0 0,11 0 15,1 1-15,-1 0 0,-2 0 0,6 1 16,-4 0-16,-5 2 0,-3-1 16,-1 0-16,-1-1 15,-7-2 1,-5-1-16,-4-1 0,-3 1 16,-2-1-16</inkml:trace>
  <inkml:trace contextRef="#ctx0" brushRef="#br0" timeOffset="32985.2424">12802 9311 0,'0'0'0,"0"0"0,0 0 16,0 0-16,-10 23 0,10-23 16,-8 21-16,8-21 0,-10 24 0,5-12 15,-1 0-15,1 1 0,0-2 16,0 1-16,-1-1 0,2-1 15,-1-1-15,2-2 0,0 0 16,1-3-16,-1 0 0,3-4 0,5-5 16,-2 2-16,-1-1 0,0 1 15</inkml:trace>
  <inkml:trace contextRef="#ctx0" brushRef="#br0" timeOffset="33201.3107">12978 9273 0,'0'0'16,"0"0"-16,0 0 0,0 0 0,0 0 16,0 0-16,0 0 0,0 0 15,-3 25-15,3-25 0,0 0 16,-6 30-16,6-30 16,-5 28-16,2-12 0,-1 0 0,1-1 0,-1 1 15,-1-2-15,1-1 0,-1-3 0,2 0 16,1-1-16,1-3 0,1-1 15,0 0-15,0-2 16,0 0-16</inkml:trace>
  <inkml:trace contextRef="#ctx0" brushRef="#br0" timeOffset="33702.6967">13238 8763 0,'0'0'0,"0"0"0,0 0 16,0 0-16,0 0 0,0 0 0,0 0 16,32-8-16,-32 8 0,27 2 0,-9 0 31,-2 2-31,1 0 0,-1 2 0,1-1 15,-3 3-15,0 1 0,1 0 0,-1 1 0,-2 0 16,-2 1-16,3 6 0,1 1 16,-3 1-16,-3 0 0,0 1 15,-1 0-15,-2 1 0,-1 0 0,-3 5 16,-1 4-16,0-1 0,1-1 16,-1 10-16,-2 1 0,-2 0 15,0 0-15,-1 2 16,0 4-16,-1 5 0,2-3 15,1 2-15,-1 0 0,1-3 16,0-2-16,-2 3 0,1-2 16,0-4-16,0-3 0,1-3 15,0-2-15,-1-4 0,2-2 0,-2 0 16,-1 0 0,0-4-16,-1-2 0,-6-3 0,-4 0 0,-3-5 0,-4 1 15,-12-3-15,-8 1 16,-5 0-16,-4 1 0,-17 0 0,-7 1 15,18-5-15,15 0 0,11-4 16</inkml:trace>
  <inkml:trace contextRef="#ctx0" brushRef="#br0" timeOffset="38232.5814">20055 5888 0,'0'0'0,"0"0"16,0 0-16,0 0 0,0 0 0,0 0 15,26-8-15,-26 8 0,21 3 16,-7-1-16,3 0 0,-1 1 15,1-1-15,2 4 0,1 0 16,0 2-16,3-1 0,4 5 0,0 1 16,0-1-16,1 1 0,0 1 15,1 1-15,-1 2 0,-2 1 0,7 3 16,1 4-16,1-3 16,-2 0-16,0 3 0,0 0 15,0 0-15,1 2 0,5 3 0,-2 5 16,-2-3-1,-3 0-15,2 0 0,-1 0 16,-3 0-16,1 1 0,2 7 16,-2 6-16,-1-6 0,-1-1 0,-4 3 15,-2-2-15,2-1 0,-1 2 16,6 4-16,0 3 0,-3-3 16,-3 1-16,-1-3 0,2 3 15,-2 0-15,0-1 0,1 0 0,2 1 16,-6 0-16,-1-2 0,1 2 15,1 2-15,2 0 0,0-1 0,7 24 16,-6-3-16,-4-8 0,-4-4 16,1-1-16,2 0 0,-4-2 15,0 0-15,5-3 0,4 0 16,-2-4-16,-1-1 0,0 2 0,0 1 16,1-3-16,0-3 0,4 4 15,4 1-15,-2-5 0,-1-3 0,0-3 16,0-1-16,3-1 0,1 1 15,0-2-15,1-3 0,1-1 16,1-2-16,-3-2 0,-1-1 16,4-4-1,3-1-15,6-1 0,5-1 16,-24-12-16,0 1 0,21-1 0,-4 0 16,7-2-16,4-1 0,-18-4 15,3-2-15,1-1 0,4 1 0,1-6 16,2-5-16,0-2 0,0-1 15,4-3-15,3-1 0,17-11 16,-8 2-16,-4-1 0,-3-3 16,-2-1-16,-3 1 0,0-6 15,1-5-15,3 3 0,1 3 0,-3-2 16,-3-1-16,1-3 0,-1-2 16,2-4-16,-1-2 0,-3 3 15,-3 1-15,7-3 0,5-4 16,-4 3-1,-2 0-15,0-3 0,2-2 16,0 3-16,-2 3 0,2-4 16,2-4-16,-3 5 0,-2 2 0,3 0 15,1 2-15,-2-4 0,2-4 16,5-4-16,2-1 0,-6 8 16,-6 7-16,1-3 0,0 2 15,5-2-15,2 0 0,1 2 0,-1-2 16,-2 6-16,-2 2 0,7 0 15,2-4-15,-3 6 0,-3 0 0,4 0 16,3-3-16,1 4 0,-1 2 16,1 1-16,0 0 0,-1 6 15,-2 1-15,2 0 0,0-3 16,-1 6-16,-2 0 0,1 8 0,-1 3 0,-4 0 16,-4 0-16,5 0 0,4-3 15,-1 7-15,1 0 0,-5 3 16,-4 1-16,1 5 0,2-2 15,0 4-15,1 1 0,-4 4 16,-4 3-16,5 4 0,1 0 16,-2 3-16,-2-1 15,-3 4-15,-1 3 16,-2 3-16,-1 2 0,0 0 0,2-1 16,-2 3-16,-2 3 0,1 1 0,-1 3 0,-2 0 31,-3 0-31,1 4 0,2 0 15,-7 0-15,-1-1 0,1 5 16,1 2-16,-2-2 0,2 2 0,-3 0 0,-2 2 0,5 5 16,1 2-16,-1 3 0,-1-1 15,-3-2-15,-1 1 0,5 2 16,4 4-16,-4-1 0,-4 0 16,3-4-16,1 1 0,0-1 15,0 3-15,-1 2 0,-2 0 16,1-1-16,0-2 15,0 4-15,1 7 0,-4-7 16,-3-1-16,5 3 0,4 2 16,-3-6-16,-2-2 0,-2 1 15,0 2-15,3-1 0,2 1 16,-1 0-16,1 0 0,-2-2 16,-1-1-16,4 2 0,3 1 15,-4-1-15,-3-1 0,1-1 0,1 0 0,3 1 16,2-1-16,-1-4 0,0-6 15,3-2-15,0-3 0,-1 0 16,1-2-16,-1-4 0,0-5 0,4 4 16,3 2-16,5-7 15,3-4-15,-7-2 0,-5-3 16,3-2-16,1-3 16,1-1-16,1 0 0,-1-4 15,0-2-15,4-7 0,4-5 16,-3-1-16,-2-3 0,5-2 15,3-2-15,-4-2 0,0-2 0,0 0 16,0 1-16,2-5 0,1-2 16,-1-4-16,-2-2 15,-3-2-15,-1-1 0,2-3 0,0-2 0,0 1 16,-1 1-16,3-3 0,0-4 16,-2 2-16,-4-1 0,3-7 15,3-4-15,-6 4 0,-2 3 0,1 1 16,1 3-16,-3-4 15,-4 0-15,5-3 0,5-2 16,-8 5-16,-3 4 0,2-3 0,3-2 0,-6 1 16,-4 0-16,3 4 0,3 2 15,-4 3-15,-1 3 0,-3-4 16,-2-1-16,0 4 0,-2 1 0,0 0 16,0-1-16,-7 1 15,-2-1-15,-1 7 0,1 3 16,-2 2-16,0 0 15,0 1-15,-1 1 0,-8 9 16,1-3-16,0 2 0,2 2 16,-1-2-16,-1 2 0,-1 1 15,-2 0-15,-1 1 0,1 0 0,-1 2 16,-1 4-16,0-1 0,-1 3 16,1-2-16,-1 2 0,0-3 15,0 3-15,0 0 0,0 0 0,0 0 16,-1 2-16,-3-1 0,-2 3 15,-2-1-15,-2 2 0,-3-1 16,-3 0-16,0-2 0,1-1 0,1 1 16,3-2-16,3 2 0</inkml:trace>
  <inkml:trace contextRef="#ctx0" brushRef="#br0" timeOffset="46440.663">20082 5869 0,'0'0'0,"0"0"16,0 0-16,0 0 0,0 0 0,0 0 0,-24 7 15,24-7-15,0 0 0,-24 4 16,24-4-16,-20 5 0,20-5 0,-20 9 15,10-2-15,1 0 16,0 0-16,1 0 0,0 2 16,1 0-16,2 2 0,1-4 15,2 1-15,1-2 0,0 1 0,2-2 16,1 1-16,2-2 0,0-3 16,3 1-16,1-2 15,2-2-15,1 1 0,1-3 0,1-2 16,-1 1-16,-1-2 0,0 0 15,1-2 1,-1 2-16,0 0 0,2-2 16,-1-2-16,-1-1 0,-1 1 0,-1 0 15,-1 0-15,-4 3 0,-2-2 16,-2 2-16,-2-2 0,0 4 16,0 1-16,-3 1 0,0-2 15,-2 3-15,0 1 0,-2 0 16,-1 2-16,-2 2 0,0-2 0,-2 4 15,0 0-15,1 2 0,1-1 0,-3 3 16,3 1-16,1-1 0,1 2 0,3-3 16,0 2-16,1 0 15,2-2-15,1 2 0,-1 0 16,3-2-16,0-3 0,1 3 16,1 0-1,1-4-15,2 4 0,0-5 16,2 0-16,0 0 0,1 0 0,2-2 15,2-2-15,1 0 0,0-1 16,0-1-16,0-3 0,0 1 16,-1 1-16,4-2 0,-2 0 15,-1 0-15,-1 0 0,-1-1 16,-1-2-16,-2 3 0,-2 0 0,-2 1 16,-2-1-16,-1 1 0,-1-1 0,-2 2 15,-1 0-15,-1 1 0,0-1 16,-2 3-16,-1 2 0,0 0 15,-3 0-15,-3 3 0,-1 1 16,1 0-16,-1 3 0,-1 3 16,1 1-16,3 0 0,1 3 0,2-3 15,2 3-15,1 0 0,2 1 0,1-3 16,3 1-16,2-2 0,1 1 16,4-3-16,1 2 0,2-4 15,1-2-15,3-3 0,0-2 16,0-4-16,1-2 0,0 1 15,2-2 1,-1 0-16,-1-2 0,1 0 16,-1-3-16,0 3 0,-2-2 0,-2 1 15,-2-1-15,-1 1 0,-2-1 16,-3 0-16,-1 2 0,-5 0 16,-1-2-16,-5 4 0,-3-3 15,-1 3-15,-2 1 0,-2 2 16,-4 2-16,-1 1 0,0-1 0,1 4 0,0 1 15,2 1-15,1 2 0,-3 4 16,0 1-16,3-1 0,1 1 16,4-2-16,2 3 0,3 0 15,3 1-15,1 2 0,4-1 16,3-3-16,0 0 0,2-1 16,3-2-1,1-2-15,2 1 0,2-5 0,3 0 16,0-2-16,1 0 0,0-3 15,1-3-15,-1 1 0,-1-2 16,2-3-16,1 2 0,-3-2 16,-2 2-16,3-3 0,-3 2 15,-3 0-15,-1 2 0,-2-3 16,-3 2-16,-1-2 0,-2 3 0,-2-4 0,-2 4 16,-3-3-16,0 3 0,-3 2 15,-2-2 1,0 4-16,0-1 0,-2 4 0,-2 2 15,-2 0-15,0 1 0,-1 4 16,1 4-16,0-4 0,2 1 0,1 2 16,2 1-16,2 1 0,1 1 0,2-1 0,1 1 15,2 1-15,1-3 0,2 0 16,1-1-16,1 1 0,0-4 16,3-2-16,0 1 0,2-2 15,0-1-15,2 0 0,2-6 16,0 1-16,0 0 0,0-5 15,-1-2 1,-1 0-16,0 2 0,0-3 0,0 2 16,-3-4-16,-1 3 0,-2 0 15,-1 0-15,-1-2 0,-1 1 0,-1-1 16,-1 1-16,-1 2 16,-2-2-16,-2 4 0,-5-2 15,3 3-15,-2 0 0,-5 0 0,1 3 16,0 1-16,2 2 0,0 1 0,0 3 15,-1 1-15,2 1 0,1 1 16,0 1-16,0 0 0,0 1 16,5 1-16,2 2 0,3-2 15,1 3-15,3-2 0,3 1 16,-1-5-16,1 2 0,3-3 16,1 0-16,1 0 15,1-3-15,2 0 0,4-1 16,-2-3-16,0-3 0,-2-1 15,1 0-15,-2-5 0,-1 2 0,0-1 16,-1 0-16,-1 1 16,-1-3-16,-2 2 0,0 1 15,-1 0-15,-3 0 0,-1 0 0,-2-2 16,-1 2-16,-1 1 0,-4-1 0,-1 0 16,-1 2-16,-2 3 0,-8-2 15,-4 1-15,1 3 0,1 0 0,-2 3 16,-1 1-16,1 1 0,0 1 15,1 1-15,1 4 16,4-1-16,1 1 0,1 4 0,2 2 16,4-6-1,3 0-15,1 0 0,3-1 16,1 1-16,3-1 0,3-2 16,4-1-16,1 0 0,1-4 0,1-2 15,2 2-15,-1-3 16,2 1-16,2-2 0,3 1 15,-1-7-15,-1 0 0,-1-3 0,-2-1 16,-2 0-16,0 0 0,0-2 0,-2 1 16,-3 3-16,-2 0 0,-2-1 15,-1 2-15,0-3 0,-2 2 0,-3 1 16,-1-3-16,-3 4 0,0 1 16,-5 1-16,-3-2 15,-4 3-15,-2 4 0,2-2 0,-1 4 16,0-1-16,1 5 0,-3-2 0,-2 3 15,2 0-15,2 0 0,3 6 16,2 4-16,1 0 0,0-3 0,3 4 16,1-4-16,5 0 0,1-3 15,2 1-15,3 1 16,1-6-16,3 1 0,1-3 0,4 0 16,0-1-1,0-1-15,1-3 0,1-3 16,1 1-16,0 0 0,2-3 15,1-1-15,-1-1 0,-1-2 0,-1-2 16,-1-1-16,-3-2 0,-1 3 16,-2-2-16,-2 1 15,0 0-15,-2 1 0,0-1 0,-2 1 16,-2 1-16,0 2 0,-3-1 0,-3 1 16,-3 0-1,-2 1-15,-3 3 0,-3-1 16,2 3-16,1-1 0,-3 6 0,-1 2 15,1 1-15,0-1 0,1 4 16,-1 0-16,4 2 0,2 2 16,2 2-16,1 1 0,3-1 15,0-1-15,4 0 0,1 1 16,4-4-16,0 0 0,4-1 16,2 0-16,0-2 0,1-3 0,1-2 15,1-1-15,1-2 0,2 0 16,1-3-16,2-1 0,-1-3 15,-2 0-15,1-3 0,-2-2 16,0-2-16,-3 3 0,1-6 0,-1 2 16,-4 5-16,0-1 0,-3 2 0,-1-2 15,-1 2-15,-2-1 0,-2-1 16,-2 2-16,0 2 0,-1-2 16,-5 5-16,-3-1 0,-1 3 15,-3-1-15,0 3 0,-2 3 16,1 1-16,3 1 0,-1 4 0,-1-1 15,2 3-15,2 2 0,1 1 16,2 2-16,1 1 0,3 0 0,2-2 16,3-1-16,2-3 0,1-1 15,1 1-15,2-4 0,2 1 16,-1-1-16,6-4 0,5-1 16,-1-2-1,-1 0-15,1-2 0,0-5 16,0 1-16,-1-2 0,1-2 0,1 0 15,-3 1-15,1-2 0,-1-1 16,-1-4-16,-5 5 0,-2 1 16,-4-1-16,-2-3 0,-2 3 15,-1 1-15,-5-1 0,-4 1 16,0 1-16,0 2 0,-3 0 0,-3 2 16,-3 0-16,-2 4 0,0 1 0,0 4 15,0-2-15,1 3 0,-5 2 16,-2 2-16,5 2 0,3 1 15,3 3-15,2 0 0,3 2 16,2-1-16,4 0 0,1-2 16,3 1-16,2-1 15,4-3-15,5 0 16,3-1-16,3-6 0,1 1 0,3 0 16,-3-4-16,3 2 0,7-3 15,0-3-15,-1-1 0,-1-4 16,-1-2-16,-1 1 0,-3 0 15,-3 0-15,1-2 0,0-1 16,-2 1-16,-4 0 0,-3-2 0,-1 2 16,-3 0-16,-1 0 0,-6 0 0,-3-1 15,-1 3-15,-2-2 0,-2 6 16,-2 1-16,-3 2 0,-4-1 16,-2 0-16,-3 3 0,-2 3 15,1 0-15,0 1 0,-2 3 16,3 1-16,2 3 15,3 2-15,2 3 16,3 0-16,3-1 0,2 2 0,2-2 16,3 1-16,1-3 0,4-1 15,4 0-15,2-1 0,3 0 16,3-1-16,4-3 0,-2-3 16,0-3-16,3-1 0,2-4 15,-3 4-15,3-3 0,5-1 0,0-2 16,-1-2-16,-4 0 0,-1-3 0,-1-2 15,-2 1-15,-2-2 0,-1 0 16,-2 0-16,-2 0 0,-2 1 16,-3 1-16,-2 1 0,-2 1 15,-1 2-15,-3-2 0,0 0 16,-2 1-16,0 0 0,-5 4 0,-4-1 0,-1 5 16,0 1-16,-1 0 0,0 0 15,2 1 1,-1 1-16,1 5 0,-1 4 15,2 0-15,0-2 0,3 4 16,1 2-16,4 2 0,1 0 0,2 3 16,3 0-16,2-6 15,2 0-15,2 0 0,3 1 0,-1-5 16,-1 1-16,3-3 0,2 2 16,2-6-16,2 3 0,1-6 15,3-1-15,-1-1 0,-2 0 0,1-5 16,-1-2-16,1 1 15,-1 0-15,3-4 0,-1-1 16,-6 3-16,-1-4 0,1-2 0,-2 0 0,-4 2 16,-2 1-16,-3 1 0,-1-2 15,-3 2-15,-3 1 0,-4 2 16,-2-2-16,-1 2 0,-1 4 16,-4-3-16,-4 3 0,0 2 0,0 4 15,-6 0-15,2 4 16,2 1-16,-1 0 15,2 2-15,0 3 0,3 3 16,2-3-16,4 2 0,2 2 16,3-3-16,3 0 0,2 1 15,3-4-15,3 1 0,2-3 16,6 2-16,4-2 0,-2-2 16,1-2-16,3-3 0,1-1 15,3-1-15,1-1 0,6-3 0,0-2 0,-4-1 16,-2 1-16,0-4 0,-1-2 15,-3 2-15,-3-2 0,0 1 16,0-3-16,-5 2 0,-1 1 16,-2-2-16,-3 3 0,-2 1 0,-3 0 15,-3 2-15,-2 1 16,-2-3-16,-1 2 0,-3 1 0,-5 1 0,-2 4 16,-1-1-16,0 3 0,-1 3 15,1 1-15,2 0 0,-7 6 16,1-2-16,3 4 0,3 0 0,2 1 15,3 3-15,4-2 16,4 0-16,1 1 0,2-1 0,3 0 16,3-3-1,5 1-15,3 1 0,-1-6 16,1 2-16,4-3 0,2-3 16,-3-2-16,3 2 0,6-4 15,2-5-15,-3 2 0,-2-3 0,-1 0 16,0-4-16,-3 0 0,-1 0 15,-2-3-15,0 0 16,-2 0-16,-2-1 0,-4 2 0,-2 1 0,-3-4 16,-2 1-16,-2 1 0,-4-1 15,2 4-15,-2 0 0,-3 1 16,-2 2-16,-3 1 0,-1 2 0,-5 0 16,0-1-16,5 5 0,0 2 15,-5 2-15,-1 3 16,2-2-16,3 4 15,0 2-15,1 1 0,3 3 16,3 0-16,2 2 0,1 4 16,4-3-16,2-2 0,2-1 15,1 1-15,3 0 0,3-2 0,3-2 16,2-3-16,-2 1 0,0-1 16,1-1-16,1-4 0,1-3 15,2 0-15,2-2 0,4 1 0,-2-5 16,-1-2-16,1-3 0,-1-4 15,-5 5-15,-1 2 0,1-8 16,-2 0-16,-3 2 0,-1 0 0,-3 0 16,-1 3-16,-2 0 0,-1 0 15,-2-1-15,-2 0 16,1 1-16,-1 1 16,-5 3-16,-3 2 0,-3-1 15,-1 2-15,-3 7 0,-2 4 16,-1 1-16,-2 4 0,-1 0 0,6-3 15,3 0-15</inkml:trace>
  <inkml:trace contextRef="#ctx0" brushRef="#br0" timeOffset="51586.7888">24992 7379 0,'0'0'0,"0"0"0,0 0 0,0 0 16,0 0-16,0 0 0,0 0 16,0 0-16,0 0 0,0 0 0,0 0 15,0 0 1,0 0-16,0 0 0,0 0 16,0 0-16,0 0 0,0 0 15,0 0-15,0 0 0,0 0 16,0 0-16,21-18 0,-21 18 15,0 0-15,28-1 0,-28 1 16,21 5-16,-21-5 0,28 4 16,-12-1-16,1-2 0,0-1 0,2 1 0,1 0 15,0 0-15,0 2 0,7 1 16,3-2-16,-1 1 0,-1 1 0,3-1 16,3-1-16,-2 0 15,-2 0-15,11 2 0,3-1 0,-3 1 16,-4-1-16,5 1 15,4 1-15,-2-3 16,-1-2-16,10 0 0,1 5 16,-5-3-16,-2 2 0,8-1 15,0 1-15,-1-1 0,-1-2 0,1 2 16,0 0-16,-1 1 16,-1 1-16,11 2 0,2-1 15,-9-1-15,-5-3 0,5 3 16,2 1-16,1 0 0,-1-2 0,28 4 0,-6-1 15,-12 1-15,-7-2 0,1 3 16,3 0-16,-3-2 0,-3-2 0,0 4 16,3-1-16,-6-1 0,-3-4 15,8 2-15,5-1 16,-8 3-16,-5 0 0,5-3 0,2-1 16,-1 1-16,-3 1 0,4 2 0,1 1 15,-10-3 1,-7-3-16,7 1 0,4 1 15,-3 1-15,-4-1 0,3-1 16,1-1-16,-4 0 0,-1 0 16,-1-2-16,2 0 0,-5 1 15,-2 2-15,0-3 0,0-1 16,-5-1-16,-2 2 0,-4-1 0,0-1 16,-4-1-16,-3-1 0,-6 6 15,4-1-15,-6-1 0,-4 1 0,0 0 16,0 1-16,-4-2 15,-1 1-15,-2-2 0,-1 0 16,-3 1-16,2-1 0,-2 1 0</inkml:trace>
  <inkml:trace contextRef="#ctx0" brushRef="#br0" timeOffset="53213.2852">27117 5745 0,'0'0'0,"0"0"16,0 0-16,0 0 0,0 0 0,0 0 16,0 0-16,-16 17 0,16-17 15,0 0-15,-11 21 0,11-21 16,-8 19-16,8-19 0,-5 24 15,4-13-15,1-1 0,1 1 16,0-4-16,1 1 0,0-1 16,2-2-16,0 0 0,3-1 15,0-1-15,3-3 0,3 0 16,-1-3-16,1-1 16,2-3-16,3-4 0,-4 1 0,0 2 15,1-6-15,-1-2 0,-2 4 16,-1-3-16,-2 2 0,-1 1 15,-2 0-15,-2-1 0,-3 3 16,-3 1-16,-1 0 0,-1 2 16,-2 3-16,-3-3 15,-1 5-15,0 1 0,-2 1 0,-1 3 16,-1 1-16,0 3 0,-1 0 16,-1 1-16,2 2 15,1 0-15,2 3 0,1 0 0,2 1 16,1 0-16,2-3 0,1 1 0,2-1 0,1 1 15,2-1-15,1-4 0,2 0 16,1 0-16,3-3 0,1-2 16,1 0-16,2-2 0,0-4 15,0 0-15,0-2 0,1 0 0,1-3 16,-1-7-16,0 5 16,-1 2-16,2-3 15,-1-1-15,-2 0 0,-1-2 16,-3 2-16,-1 1 0,-2-3 15,0 2-15,-3 1 0,-1 2 16,-1-1-16,-2 4 0,-3 0 16,-4 3-16,-2-1 0,-1 4 0,-1 1 15,0 2-15,-3 2 0,0 3 16,0 4-16,1 0 0,0 3 0,2-1 16,1 1-16,1-1 0,2 2 15,1 0-15,1 2 0,3 0 16,0-1-16,2-2 0,2-2 15,2-1-15,0 0 0,1-4 0,3 0 16,0 1-16,2-2 0,0 0 16,3-4-16,1-2 0,2 0 0,-1-3 15,2-4-15,1-1 0,0-3 16,-1-2-16,-1 1 0,-1-2 16,0 1-16,-1-1 0,-2-2 15,0 2-15,-2-1 0,-3-2 0,0 2 16,-1 1-16,-2 0 0,-1 3 15,-2 0 1,-3 1-16,-2 4 0,-2-1 16,-1 5-16,-1-1 0,-1 6 15,-1 1-15,-2 1 0,1 2 16,-2 2-16,1 4 0,1-1 16,0 2-16,5 1 0,1-1 0,1 2 15,2 2-15,1 0 0,2-2 16,2 0-16,1 0 0,3-2 0,1 2 15,3-3-15,1 1 0,1-6 16,1 2-16,-2-3 0,0-2 16,0 1-16,-1-3 0,2-2 15,1-2-15,-1-2 0,0-1 0,0-1 16,1-2-16,-3 1 0,0-1 16,-2-3-1,-3-1-15,0 0 0,-1-2 16,0 1-16,-1 1 0,-4 1 15,-1-1-15,-4 1 0,0 2 16,-5 5-16,-1-1 0,-4 4 16,-1 0-16,-2 4 0,-1 1 0,2 2 15,0 3-15,1 3 0,1-2 16,2 3-16,2 2 0,0 4 0,6-2 0,3 0 16,3 3-16,3-7 0,2 1 15,2-7-15,0 1 16,4-4-16,2 1 0,2-4 15,3-3-15,-1 0 0,2-2 0,-2-1 16,1 1-16,-1-5 0,1-2 16,-2 0-1,-2 0-15,-1 1 0,-2 0 0,-1 0 16,-2 2-16,-1-2 0,-2 1 16,-2 1-16,-2 0 15,-4-1-15,0-3 0,-7 4 0,-6 1 16,-3 3-16,-3 3 0,-1 3 15,-2 3-15,0 2 0,-1 2 16,-1 1-16,6-4 0,4 0 0</inkml:trace>
  <inkml:trace contextRef="#ctx0" brushRef="#br0" timeOffset="54555.1482">27583 7663 0,'0'0'0,"0"0"0,0 0 16,0 0-16,0 0 0,0 0 0,0 0 15,0 0-15,29-8 0,-29 8 16,20-2-16,-20 2 0,23-4 16,-7 3-16,5 1 0,0 0 15,0 0-15,2 1 0,3 1 16,0-1-16,2 0 0,9 0 0,2 0 0,-1 0 16,1-1-16,13 2 0,1-1 15,-4 2-15,0-2 0,10 1 16,3 0-16,-2 0 0,-2-1 0,14 1 15,2-1-15,-7 0 16,-4 0-16,14 0 0,4 0 16,-8-1-16,-3 2 15,3 0-15,3 1 0,25 1 16,-11-2-16,0 3 0,2-1 16,-14-2-16,-8-2 0,6 3 15,5 1-15,-9 0 0,-7 0 16,9 0-16,6-2 0,-8 0 15,-6 1-15,9 2 0,8 1 16,-8 0-16,-6 1 0,4-3 0,3 1 16,-4-3-16,-5 2 15,7-3-15,5 1 0,-9-3 0,-6 0 16,5 1-16,4 1 0,-10 1 16,-7 1-16,6-3 0,4-1 15,-5 1-15,-4 0 0,1 0 16,2 1-16,-6 2 0,-2 1 15,5 1-15,4 4 16,-8-4-16,-5 0 0,3 1 0,1 2 16,-4-4-16,-1-2 0,1 1 15,3 3-15,-4-3 0,-2 1 16,0-1-16,-2 1 0,-5 0 16,-1-1-16,0 1 0,2 1 15,-7 0-15,-5 2 0,4-3 0,3-3 0,-5 0 16,-4-2-16,3 1 0,1 0 15,-14 2-15,3 3 0,-2-5 16,1-3-16,0 1 0,0 0 16,-2 2-16,2 0 0,-4 1 15,-3 0-15,-2 0 0,-3-1 0,0 0 16,-1-1-16,-1 0 0,0 1 0,-3 0 16,0 0-1,-4 3-15,-3 3 0,0-4 0,-1-1 16,2 0-16,0-1 0,2 1 15</inkml:trace>
  <inkml:trace contextRef="#ctx0" brushRef="#br0" timeOffset="55967.6637">32279 8006 0,'0'0'16,"0"0"-16,0 0 0,0 0 0,0 0 16,0 0-16,0 0 0,0 0 15,0 0-15,0 0 0,0 0 0,0 0 16,0 0-16,16-17 0,-16 17 15,0 0-15,0 0 0,0 0 16,19-16-16,-19 16 0,0 0 0,0 0 16,17-17-16,-17 17 0,0 0 15,14-18-15,-9 12 0,0-2 16,-1 0 0,0-2-16,1-1 0,-1 1 15,1 0-15,-1-2 0,1 0 16,0-1-16,1-1 0,-1-1 15,2 0-15,-1-2 0,1 1 0,1-1 16,-1 0-16,1-1 0,0-2 0,0-4 16,-1-1-16,0 0 0,1 0 15,-3 2-15,1-4 0,-1 2 16,2 3-16,-1-1 0,1 0 16,-2 0-16,-1 0 0,0-6 0,1-1 15,-1 3-15,0 0 0,1-1 16,-1 0-16,1 1 0,0 1 15,0-2-15,-1-1 16,0 4-16,0 4 0,0-4 0,1-4 0,-1 4 0,0 0 16,0-1-16,-1-1 0,0 2 15,1 0-15,-1-1 0,0-2 16,2 4-16,-1 2 0,2-3 16,0 0-16,0 2 0,-2 0 0,0-2 15,2 0-15,-2 3 16,-1 0-1,0-2-15,1 2 0,0 1 16,-1-1-16,0 1 0,1 0 16,-1 2-16,0 2 0,1-1 0,-1 0 15,0 0-15,-1 0 0,2 0 16,-1 1-16,0 5 0,1 0 16,0 0-16,1 1 0,-1 0 15,-2 4-15,0 0 0,2-1 16,-1 1-16,0 1 0,0 0 15,1 1-15,-1 1 0,1 0 16,1-1-16,0 3 0,1-1 16,-1 3-16,1-3 0,1 2 15,-1-1-15,1 1 0,-1 2 16,2 1-16,-1-2 0,-1 4 0,1-4 16,-2 4-16,1-1 0,0 1 15,0-3-15,2 1 16,-2 1-16,1 1 0,0-3 15,-1 2-15,1 1 0,1-1 0,-1 0 16,1 1-16,0 0 0,0-1 0,-1 1 16,0 0-16,1-1 15,0 1-15,0-1 0,0-2 0,0 3 0,-1 0 16,1 1-16,1-4 16,0 2-16,-1 0 0,0-2 15,0-1-15,0 3 0,-1-2 0,0 2 16,0 0-16,0-3 0,1 1 15,-1 2-15,-1 0 0,1-2 16,-1-1-16,1 3 0,0 1 0,-1-3 0,1 1 16,-2-2-16,1 4 0,-1-3 15,0 1-15,-1-1 0,1 2 16,-1 0-16,1 1 0,-1-1 16,0-2-16,1-1 0,-1 1 15,1 1-15,-1 1 0,0-2 16,0 3-16,-1-1 15,0-3-15,1 4 0,-1-3 16,0 2-16,-1 0 0,1 0 16,-1 1-16,0-3 0,0 1 15,0-1-15,1 2 0,-1-2 16,-2-1-16,2 6 0,-1-5 16,-1-1-16,2 3 0,-2-3 15,0 0-15,0 0 0,0 0 0,0 0 0,0 0 16,5 4-16,-5-4 15,1 6-15,-1-6 0,0 0 0,0 0 16,0 0-16,0 0 0,7 0 16</inkml:trace>
  <inkml:trace contextRef="#ctx0" brushRef="#br0" timeOffset="59926.1251">32893 6165 0,'0'0'0,"0"0"16,0 0-16,0 0 0,0 0 0,0 0 16,0 0-16,0 0 15,0 0-15,0 0 0,1 29 0,-1-29 16,0 0-16,-1 35 0,1-35 16,-2 36-1,0-18-15,1 7 0,0 0 16,-1 3-16,0 1 0,-1 10 15,-2 4-15,0-3 0,-1 0 0,-2 13 16,0 0-16,-1 0 16,0-5-16,-1 12 0,2-3 0,2-3 15,1-5-15,1 9 0,1-3 16,-2-3-16,1-6 0,-1 0 0,2-1 16,0-3-16,-1-4 0,3 7 15,2 2-15,-1-12 0,-1-3 0,1 6 16,1 0-16,0-9 0,-1-2 15,-1-2-15,-1 0 16,2-4-16,1-4 0,0-1 0,2 1 16,-2-2-1,0-4-15,-1-1 0,0 0 16,0-3-16,-1 0 0,1-4 16,1 0-16,-1-3 0,0 0 0,1-4 15,-1-7-15,0 3 0,0 1 16,0 3-16</inkml:trace>
  <inkml:trace contextRef="#ctx0" brushRef="#br0" timeOffset="60612.8068">32951 6101 0,'0'0'0,"0"0"0,0 0 16,0 0-16,0 0 15,0 0-15,-12-15 16,12 15-16,0 0 0,0 0 0,-27 1 15,27-1-15,-24 10 0,24-10 16,-30 15-16,14-5 0,1-2 16,0 3-16,1 2 0,1 1 15,1 1-15,-2 0 0,2 2 16,3-6-16,4 0 0,0-1 0,3-3 16,2 2-16,2-2 0,6-1 0,3-2 15,1-4-15,3 0 0,-1-4 16,1 0-16,1-3 0,-1 3 15,1-3-15,0-2 0,-1 1 16,-3-2-16,1 1 0,0-4 16,-2 2-1,-1 0-15,-2 0 0,-3 4 0,0-3 16,-2 3-16,-3 2 0,-2-1 16,-4 2-16,-1 2 0,-3 1 15,-2 1-15,-2 3 0,1 1 16,-2 3-16,-2 7 0,3-3 15,1-1-15,1 1 0,2 3 16,3 0-16,3-3 0,0 0 0,2 3 16,2-3-16,2-1 0,4-5 0,4-1 15,0 2-15,1-3 0,2-2 16,2 0-16,0-2 0,-1 1 16,0-4-16,2 0 0,-1-2 15,1 2-15,-3-2 0,-1 1 16,-2-2-16,-1 3 15,-3-2-15,0 2 16,-2 0-16,0 1 0,-10-1 0,-6 0 16,-5-2-16,-2 1 0,2-1 15,4 2-15,1 1 0</inkml:trace>
  <inkml:trace contextRef="#ctx0" brushRef="#br0" timeOffset="61014.2205">32280 5521 0,'0'0'0,"0"0"0,0 0 16,-22 18-16,11-8 15,-2 3-15,0 3 0,1 1 16,2 1-16,0 6 0,5 0 16,3-2-16,3-4 0,4 0 15,4-2-15,2 0 0,2-4 16,9 1-16,4-4 0,-2 0 15,-1-1-15,4-6 0,2-4 0,0-2 16,-1 1-16,-1-5 0,0-3 0,-3 0 16,-1 1-16,-1-5 0,-1-4 15,-2 1-15,-2 0 0,0 0 16,-5 5-16,-2 3 0</inkml:trace>
  <inkml:trace contextRef="#ctx0" brushRef="#br0" timeOffset="61214.9456">32498 5571 0,'0'0'0,"0"0"0,0 0 0,-21 8 16,21-8-16,-21 7 0,10 1 16,-2 0-16,-3 5 0,-1 2 15,-2 3-15,-4 4 0,1 0 0,1 1 16,0-1-16,2-1 0,3 1 16,-3 2-16,2-2 0,4-1 15,2-3-15,1-2 0,2-3 0,4-3 16,3-2-16,1-4 0,2-1 15,0-3-15,-2 0 0,3 3 0</inkml:trace>
  <inkml:trace contextRef="#ctx0" brushRef="#br0" timeOffset="61399.455">32719 5482 0,'0'0'0,"0"0"0,0 0 15,30-4-15,-14 3 0,4 1 0,3 0 16,7 0-16,-1 1 0,0 3 16,-1-1-1,-3 1-15,-2-1 0,0 1 16,-3 3-16,-8-5 0,-2-2 0,-1 0 16,-2 0-16,-2 0 0</inkml:trace>
  <inkml:trace contextRef="#ctx0" brushRef="#br0" timeOffset="61599.7716">32795 5609 0,'0'0'15,"0"0"-15,0 0 0,0 0 0,-11 22 16,11-22-16,-13 20 16,13-20-16,-14 25 0,8-11 0,-1 1 15,0-1-15,1 0 0,0-2 16,2 1-1,-1-2-15,1 0 0,1-1 16,0-3-16,3-1 0,4-1 0,-2 0 16,0-1-16,0-1 0</inkml:trace>
  <inkml:trace contextRef="#ctx0" brushRef="#br0" timeOffset="61747.0056">32981 5642 0,'0'0'0,"0"0"0,0 0 15,0 0-15,0 0 0,0 0 0,-8 23 16,8-23-16,-12 27 0,4-7 16,-1 5-16,0 3 0,0 1 15,-1 1-15,1-3 0,1-6 16</inkml:trace>
  <inkml:trace contextRef="#ctx0" brushRef="#br0" timeOffset="62902.9615">32467 9473 0,'0'0'0,"0"0"15,-20 11-15,7-3 0,-1 3 0,-11 7 16,-3 5-16,0 3 16,1 0-16,-11 11 0,-3 1 15,5-1-15,3-2 0,-5 4 0,3-1 0,6-3 16,6-5-16,1 5 0,5 0 15,4-5-15,6-5 0,6-4 16,3-6-16,4-5 0,5-2 0,3-2 16,2 2-16,1-5 15,0-2-15,7 0 0,4-2 16,-2 0-16,-4-2 16,1-4-16,0-2 15,-1-2-15,-1-2 0,-3 1 0,-5-2 16,-2 3-16,-2-1 0,-5-1 15,-4-1-15,-3 1 0,-3-1 0,-5-3 16,-3 0-16,-3 2 16,-1 2-16,-7 0 0,-4-3 15,1 3-15,3 2 0,-6 1 0,-1-2 16,4 2-16,3 3 0,7-3 0,7 0 16,4 3-16,0 1 0,1 1 15</inkml:trace>
  <inkml:trace contextRef="#ctx0" brushRef="#br0" timeOffset="63103.6333">32558 9584 0,'0'0'0,"0"0"15,26-1-15,-26 1 0,42 0 0,-16 4 16,4-1-16,10 3 0,0 1 0,-1-1 15,1 2-15,5 3 0,-4-2 0,-6-5 16,-4-5-16,-5 1 0,-6 0 0,-3 0 16</inkml:trace>
  <inkml:trace contextRef="#ctx0" brushRef="#br0" timeOffset="63320.0368">32598 9708 0,'0'0'0,"0"0"0,0 0 16,0 0-16,-15 23 0,15-23 0,-11 30 15,4-13-15,1 0 0,-1 1 16,0 1 0,2 0-16,-1 0 0,0 6 15,0-2-15,2-2 0,2-3 0,3-5 16,3-5-16,-1-1 15,1 0-15,-2-3 0</inkml:trace>
  <inkml:trace contextRef="#ctx0" brushRef="#br0" timeOffset="63504.7825">32901 9799 0,'0'0'0,"0"0"0,0 0 15,0 0-15,-10 23 0,10-23 16,-13 31-16,5-10 0,-2 4 16,-5 4-16,-2 4 0,-9 11 15,-1 0-15,-6 6 0,0 0 16,6-11-16,6-6 0,4-8 0</inkml:trace>
  <inkml:trace contextRef="#ctx0" brushRef="#br0" timeOffset="65611.8792">32652 4990 0,'0'0'0,"0"0"0,-23-1 0,7 1 15,-3 0-15,-13 3 16,-6 1-16,0 1 15,-1 1-15,-14 7 0,-4 3 16,4 1-16,5-3 0,-12 12 0,-1 5 16,1 6-16,9 0 0,-1 3 15,-1 4-15,4 0 0,8-1 16,4 3-16,3 5 0,8-3 16,5-2-16,-3 22 0,5-4 0,12-27 0,5 0 15,6 25-15,6-3 16,5-8-16,1-6 0,6 2 0,5 2 15,5-12-15,4-6 0,8-2 16,6-1-16,2-3 0,1 0 16,4-4-16,2-6 0,-2-3 15,-3-3-15,6-8 16,5-2-16,-1-2 0,0-1 16,7-6-16,5-3 15,-9-3-15,-5-1 0,3-5 16,2-6-16,-5 2 0,-6-2 0,1-4 15,-1-4-15,-8 7 0,-5 1 0,-1-8 16,-1-5-16,-8 0 16,-6 0-16,-8-2 0,-4-2 0,-5 6 0,-1 1 15,-9-6-15,-6-3 0,-4 7 16,-2 5-16,-6-5 0,-3-3 16,-6 4-16,-4 1 0,-12 2 15,-9-1-15,-2 2 0,-2 2 16,-13 9-16,-7 7 0,0 2 15,0 2-15,-5-3 0,-4-1 0,4 8 0,3 3 16,-5 9-16,-2 8 0,6 7 16,5 3-16,23-6 0,16-5 15,11-2-15</inkml:trace>
  <inkml:trace contextRef="#ctx0" brushRef="#br0" timeOffset="66345.6355">32775 10360 0,'0'0'16,"0"0"-16,0 0 0,-26 17 0,26-17 0,-28 18 15,4-6-15,-4 3 0,-3 2 16,-13 8-16,-3 3 0,-11 4 0,4 0 16,-14 4-16,-2 0 15,9-1-15,4-3 0,-6 1 16,4-1-16,7-7 0,6-3 0,-3-1 16,6 0-16,10-4 0,7-5 0,7-5 15,6-4-15,5-6 0,1 0 16,2-5-16,0-3 0,4-7 0,1-6 15,0 5-15,0 3 0,0 4 16</inkml:trace>
  <inkml:trace contextRef="#ctx0" brushRef="#br0" timeOffset="66546.4415">32078 10240 0,'0'0'15,"0"0"-15,0 0 0,24 13 0,-24-13 16,31 18-16,-9-1 0,1 1 16,3 1-16,9 13 0,1 6 0,1 0 15,-1 6-15,7 14 0,-2 6 16,5 14-16,-3-5 0,1 16 16,-4 4-16,-7-15 0,-9-21 0,-6-18 15</inkml:trace>
  <inkml:trace contextRef="#ctx0" brushRef="#br0" timeOffset="69124.2905">11882 11688 0,'0'0'0,"0"0"15,0 0-15,0 0 0,0 0 0,29 10 16,-29-10-16,22 6 0,-22-6 0,25 9 16,-8-2-16,-1 0 0,1-1 0,-1 1 15,1 0-15,-2 0 16,-1 3-16,-3 0 0,-3 3 15,-1-1-15,-1 3 0,-9 4 16,-7 0-16,-5 3 0,-5 3 0,-7 0 16,-9 4-1,-8 3-15,0-4 0,2-1 16,2 1-16,1 3 0,6-5 16,2-1-16,7-4 0,8-7 15,4-2-15,5 1 0,5 1 16,2-3-16,2-3 0,6-1 0,4-1 15,7-2-15,4-1 0,15-1 16,11-3 0,12-3-16,8-2 0,5-3 0,-9-1 15,-6 1-15,-16 2 0,-10 2 0</inkml:trace>
  <inkml:trace contextRef="#ctx0" brushRef="#br0" timeOffset="69779.2405">12668 11756 0,'0'0'0,"0"0"16,0 0-16,0 0 0,0 0 0,0 0 15,-2 25-15,2-25 16,-6 32-16,0-12 0,-1 5 0,0 0 16,-1-1-16,-3 7 0,0 1 15,0-1-15,0 0 0,1 0 32,1 0-32,2-3 0,2-2 0,3 1 15,3-3-15,2-4 0,3-4 16,2-4-16,5-3 0,1-4 15,3-2-15,5-6 0,3-3 16,1-4-16,1-2 0,3-3 0,2-3 16,-2-1-16,0-1 0,3-7 15,-3-1-15,-5 2 0,-2 2 0,-5 1 16,-2 1-16,-3 4 0,-1 1 16,-3 4-16,-1-1 0,-4 3 15,-1 2-15,0 2 0,-2 2 16,-1 1-16,0 2 0,-3 3 15,0 2-15,-1 2 0,-3 1 0,0 3 16,1 3-16,-1 6 16,2 4-16,0-2 0,2 0 0,2 3 15,1 3-15,2 2 0,1-4 16,4-2-16,3-1 0,0-3 16,0-1-1,2-4-15,1-3 0,-1-2 16,0-3-16,5-5 0,4-3 15,2-2-15,2-3 0,0-4 0,-1-4 16,-1-1-16,-1-2 0,4-2 16,1-3-16,-3 0 0,-3-1 15,0-6-15,-3-1 0,-5 1 16,-1 3-16,-4-4 0,-2-2 16,-3 3-16,-2 5 0,-1 6 15,0 3-15,0 5 0</inkml:trace>
  <inkml:trace contextRef="#ctx0" brushRef="#br0" timeOffset="69995.4706">13665 11690 0,'0'0'16,"0"0"-16,29 2 0,-7 1 0,3 0 15,17 2-15,7 0 0,-2 1 16,-2-1-16,12 2 0,7 2 15,-10 2-15,-8-4 0,-2 0 16,-3-3-16,-7-1 0,-6 0 0,-6-4 16,-8-3-16,-4 3 0,-2-2 15,-3 2-15</inkml:trace>
  <inkml:trace contextRef="#ctx0" brushRef="#br0" timeOffset="70211.758">13928 11861 0,'0'0'0,"0"0"16,0 0-16,-10 27 0,4-16 0,-1 5 0,-2 2 16,-1 1-16,0 3 0,-3 7 15,-2 3-15,3-3 0,1-1 0,0 5 16,1-2-16,2-5 16,2-3-16,0-2 0,2-4 15,1-2-15,-1-4 0,2-3 0,2-3 16,3-5-1,3-5-15,-1 1 0,0 0 16,-2 2-16</inkml:trace>
  <inkml:trace contextRef="#ctx0" brushRef="#br0" timeOffset="70403.8903">14174 11816 0,'0'0'0,"0"0"15,0 0-15,0 0 0,0 0 0,-4 28 16,4-28-16,-7 32 16,2-11-16,0 4 0,-2 5 0,0 0 0,0 1 0,-5 13 15,-3 5-15,-6 10 16,-2-2-16,0 3 0,1 1 16,1-3-16,4-12 0,4-11 0</inkml:trace>
  <inkml:trace contextRef="#ctx0" brushRef="#br0" timeOffset="71090.5645">11122 11781 0,'0'0'16,"0"0"-16,0 0 0,-33 20 0,19-10 0,-6 1 15,-3 3-15,-8 2 0,-1 0 16,-3 1-16,-4 1 0,-4 2 16,2-1-16,0-1 15,1-1-15,4-2 16,6-1-16,5-4 0,7-1 0,2-3 15,4-1 1,2-1-16,2-1 0,3 0 0,1 1 16,4-1-16,4-1 0,7-1 15,5 1-15,2-1 0,0-1 16,7 0-16,7 0 0,-1 0 16,-1 0-16,12 2 0,3 1 15,-4 1-15,-4 0 0,9 1 16,1 0-16,-9 0 0,-5 1 0,-3 1 15,-1 3-15,-6-1 0,-4 0 0,-5-2 16,-2-1-16,-3-2 0</inkml:trace>
  <inkml:trace contextRef="#ctx0" brushRef="#br0" timeOffset="71291.3631">10539 12271 0,'0'0'0,"0"0"16,0 0-16,24 5 0,-24-5 0,38 7 15,-11-2-15,2 0 16,2-2-16,13 4 0,3 1 0,-3 2 0,-2-2 16,7 3-16,-3 0 0,-8-3 15,-9 0-15,-4-3 0</inkml:trace>
  <inkml:trace contextRef="#ctx0" brushRef="#br0" timeOffset="71893.574">12962 10106 0,'0'0'0,"0"0"0,0 0 16,0 0-16,0 0 0,0 0 0</inkml:trace>
  <inkml:trace contextRef="#ctx0" brushRef="#br0" timeOffset="72062.8614">12931 10222 0,'0'0'0,"0"0"0,0 0 16,0 0-16,0 0 0,0 0 15</inkml:trace>
  <inkml:trace contextRef="#ctx0" brushRef="#br0" timeOffset="72225.8386">12915 10228 0,'0'0'0,"0"0"0,0 0 0,0 0 16,0 0-16,0 0 0,0 0 15,-24-4-15</inkml:trace>
  <inkml:trace contextRef="#ctx0" brushRef="#br0" timeOffset="72393.4802">12904 10167 0,'0'0'15,"0"0"-15,0 0 0,0 0 0,0 0 16,0 0-16,0 0 0,-28 1 16,28-1-16,0 0 0</inkml:trace>
  <inkml:trace contextRef="#ctx0" brushRef="#br0" timeOffset="72548.7722">12913 10204 0,'0'0'0,"0"0"0,0 0 0,0 0 16,0 0-16,0 0 0,-26 17 15,26-17-15,0 0 0,-20 12 16</inkml:trace>
  <inkml:trace contextRef="#ctx0" brushRef="#br0" timeOffset="73398.5302">9249 11667 0,'0'0'0,"0"0"16,0 0-16,0 0 0,0 0 0,0 0 16,0 0-16,-38 14 0,38-14 15,-47 16-15,13-4 16,-2 1-16,1 0 0,-16 8 16,-3 1-16,-10 4 0,3-1 0,-11 6 15,4-3-15,9-3 0,8-2 0,-2 2 16,7 0-16,6-5 0,6 0 0,8-7 15,6-2-15,6-3 0,1-1 16,7 0-16,4 0 16,3-3-16,2 0 0,8-1 15,6 0-15,2-1 0,6-1 0,6-1 16,5-1-16,1 0 0,1-1 0,13 0 16,3-1-16,-2-1 0,-2-1 0,10-1 15,-1-1-15,-7 2 0,-7 1 16,-3 0-16,-3 1 15,-4 1-15,-4-1 0,-4 2 0,-3-3 16,-7 2-16,-2 0 0,-6-1 16,-2-1-1,-1-2-15,-1-1 0,-2-5 16,-5-3-16,1 3 0,1 3 0,0 2 16</inkml:trace>
  <inkml:trace contextRef="#ctx0" brushRef="#br0" timeOffset="73715.1404">9052 11822 0,'0'0'16,"0"0"-16,-14 23 0,4-7 15,-1 1-15,-1 2 0,-1 4 16,-6 8-16,-1 1 15,-9 13-15,-2 1 0,1-1 16,2-2-16,-7 6 0,0-2 16,0 0-16,2 0 0,-3 3 15,2-3-15,4-7 0,2-4 0,5-5 16,3-2-16,4-5 0,2-2 16,4-6-16,2-4 0,2-3 15,3-2-15,5-8 0,4-6 0,7-6 16,7-5-16,1 3 0,1 1 15,-7 6-15,-3 1 0,-2 1 0</inkml:trace>
  <inkml:trace contextRef="#ctx0" brushRef="#br0" timeOffset="73947.1477">9370 11731 0,'0'0'0,"0"0"0,24-5 16,-24 5-16,41-7 0,-12 3 15,6 1-15,12-1 0,3 2 0,10-1 0,-2 2 16,-3-2-16,-1 2 0,5 2 16,-5 6-16,-7-3 0,-4 2 15,-6-2-15,-4 0 0,-8-1 16,-5-1-16,-5-1 0,-3 0 15,-3-1-15</inkml:trace>
  <inkml:trace contextRef="#ctx0" brushRef="#br0" timeOffset="74185.8462">9678 11851 0,'0'0'0,"0"0"0,-12 16 16,4-4-16,-1 1 0,-1 2 16,-1 4-16,-3 4 0,-2 2 15,0 0-15,-2 1 0,0 0 16,0-1-16,-4 5 0,2-4 16,3-2-16,3-6 0,2-1 15,2-2-15,2-3 0,2-1 0,2-7 0,4-4 16,5-4-16,3 0 0,-1-2 15,-1 2-15,-1 2 0</inkml:trace>
  <inkml:trace contextRef="#ctx0" brushRef="#br0" timeOffset="74399.5113">9904 11939 0,'0'0'15,"0"0"-15,0 0 0,-6 29 0,4-16 16,-2 6-16,-3 5 16,-3 6-16,-3 3 0,-7 16 15,-2 4-15,-5 9 0,2-2 0,-8 12 0,-1 2 16,4-9-16,8-15 0,5-13 16</inkml:trace>
  <inkml:trace contextRef="#ctx0" brushRef="#br0" timeOffset="75189.2922">15558 11891 0,'0'0'16,"0"0"-16,0 0 0,0 0 0,-20 13 15,20-13-15,-31 13 0,31-13 16,-39 13-16,15-6 16,-3 2-16,2-2 0,1 0 15,-10 1-15,-2 0 16,3 1-16,1-1 0,-3 2 0,3 1 16,4-3-16,3-2 0,3 1 15,2 0-15,4-1 0,1 0 16,4-2-16,4 1 0,1-2 15,1 0-15,1 0 0,2-1 0,2-2 0,1 3 16,6 2-16,4 0 0,1 1 16,3 1-16,11 5 15,4 1-15,1 1 0,4 0 0,8 4 16,0 0-16,-4 1 0,-1-2 16,6 4-16,-2 0 0,-7-2 15,-4-2-15,-3-2 0,-2-1 0,-3-6 0,-2-5 16,-4 0-16,-4 0 15,-3-1-15</inkml:trace>
  <inkml:trace contextRef="#ctx0" brushRef="#br0" timeOffset="75721.978">16561 11685 0,'0'0'0,"0"0"16,0 0-16,0 0 0,0 0 0,0 0 16,-15 18-16,15-18 0,-22 18 15,22-18 1,-37 26-16,15-10 0,-1 0 0,-4 4 15,-1 3-15,-7 7 16,1 2-16,-5 8 0,-1 1 16,6-2-16,3 0 0,1 5 15,6 1-15,5-5 0,5-2 16,4-2-16,4-1 0,4-6 0,3-3 16,5-4-16,4-1 0,2-4 15,1-1-15,4-3 0,3-2 16,0-4-16,3 0 0,0-3 15,1-3-15,-1-2 0,-1-3 0,-2-3 0,-2-1 16,-3-2-16,-2 2 0,-3-1 16,-1-3-16,0-2 15,-2-1-15,-3-2 0,-2-2 0,-3 1 16,-2 1-16,-5-2 0,-4 0 16,-5-1-16,-1 0 0,-6 1 31,-2-1-31,-6 1 15,-3 0-15,3 2 0,3 1 0,0-2 16,5 0-16,5 4 16,4 3-16,3 3 0</inkml:trace>
  <inkml:trace contextRef="#ctx0" brushRef="#br0" timeOffset="75921.8897">16887 11899 0,'0'0'16,"17"3"-16,9 2 0,14 2 0,4 3 16,14 4-16,0 4 15,3-2-15,0 0 0,5 1 0,-1 2 0,-10-4 16,-8-3-16,-4 0 0,-10-3 16,-15-6-16,-7-3 0,-3 1 15,-3-1-15,0 1 0</inkml:trace>
  <inkml:trace contextRef="#ctx0" brushRef="#br0" timeOffset="76160.046">17007 12029 0,'0'0'0,"0"0"15,0 0-15,-15 20 0,15-20 0,-15 23 16,4-5-16,-1 2 0,-2-1 15,-1 6-15,1 1 0,0 0 16,1 0-16,0-1 0,1 0 16,1-6-16,2-4 0,1 2 0,1 2 15,0-2-15,1-1 0,2-4 0,1-2 0,0-3 16,2-2-16,1-5 0,3-6 16,-2 1-16,0 3 0,0-2 15</inkml:trace>
  <inkml:trace contextRef="#ctx0" brushRef="#br0" timeOffset="76376.4581">17146 12105 0,'0'0'0,"0"0"15,0 0-15,0 0 0,-4 35 0,4-35 16,-5 34-16,0-11 0,-1 1 15,-3 2-15,-3 3 0,-6 10 16,-1 3-16,-8 10 0,-4 2 16,0-3-16,0 0 0,1-4 15,7-9-15,6-9 0</inkml:trace>
  <inkml:trace contextRef="#ctx0" brushRef="#br0" timeOffset="151554.1559">23569 3348 0,'0'0'0,"0"0"0,0 0 16,0 0-16,0 0 0,0 0 15</inkml:trace>
  <inkml:trace contextRef="#ctx0" brushRef="#br0" timeOffset="151817.3428">24146 3476 0,'0'0'16,"0"0"-16,0 0 0,0 0 0,0 0 15,21 3-15,-21-3 0,0 0 16,20 11-16,-20-11 0,18 12 15,-18-12-15,17 10 0,-11-7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5-10-18T00:56:35.62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19801 2271 0,'0'0'0,"-8"0"15,-4-4 1,-2 3-16,-2-1 0,-7 2 15,-3 2-15,-2-1 0,-2 3 0,-9 2 16,-3 2-16,-2 2 0,-2 1 16,-1 4-16,0 2 0,-7 5 15,3-1-15,-2 4 0,-1 4 16,0 2-16,6-1 0,2 2 16,1 6-16,5-5 0,5-2 0,1 6 15,4 2-15,2-3 0,3-4 0,-1 6 16,-1 2-16,8-4 0,6-3 0,0 2 15,1 5-15,3-3 16,2-3-16,4 3 0,1 4 16,1-7-16,0 0 0,4 2 15,2 4-15,4-5 0,2 0 0,6-2 16,4-3-16,-1-1 0,-1-1 0,7 1 16,1 1-16,3-3 0,1 0 15,0-1-15,1-1 0,1-2 16,1-1-16,0-3 0,0-1 15,1-1-15,-2 1 0,4-2 16,4 1 0,0-2-16,0-3 0,5-4 15,5 0-15,-3-4 0,1-1 0,0 0 16,3-2-16,-4-1 0,-3-3 16,6-1-16,4-1 0,-7-2 15,-3 0-15,4-1 0,3-4 16,-5 2-16,-2 0 0,25-8 15,-2-2-15,-27 10 0,2-1 16,25-9-16,-4 0 0,-10-1 0,-6 2 16,-4-3-16,-3 1 0,-2 2 15,1 0-15,-3-7 0,-2-5 16,-4 3-16,-5 2 0,0-3 16,-1-3-16,-13 12 0,0-2 15,3-5-15,1-3 0,-3 2 16,-1-1-16,1-5 15,-1-4-15,-2 3 0,-2 1 0,-2-2 16,-3-5-16,-4 7 0,-3 2 0,-4 0 16,-2-4-16,-3 1 15,-1-1-15,-2 0 0,0-1 16,-1 3-16,-1 5 0,-6-7 16,-5-1-16,3 6 0,2 3 0,-3-4 0,-1-1 15,-2 5-15,0 3 0,-3-3 16,-1-1-16,-2 7 0,0 1 0,-5 3 15,-3 0-15,-1 1 16,-1 6-16,-5-1 0,-3 0 16,5 4-16,5 1 0,-7 7 15,-4 3-15,8 1 0,4 3 0,-22 7 0,4 0 16,28-3-16,2 0 0,-18 16 16,2 0-16,25-10 0,2-2 15,3 5-15,0 1 0,5-6 16,3-4-16,3-3 0</inkml:trace>
  <inkml:trace contextRef="#ctx0" brushRef="#br0" timeOffset="1056.589">22535 2043 0,'0'0'0,"-18"0"0,4 2 16,-7 2-16,-7 1 0,-14 5 15,-6 0-15,-10 8 0,1 1 0,-3 4 16,0-1-16,-9 7 0,2 0 15,-2 6-15,-2 1 0,-25 17 16,12-3-16,9-3 0,7 3 16,11-4-16,7 1 0,7-2 0,3 2 0,6-3 15,4-3-15,6 3 0,3-1 16,6 3-16,4 3 0,2 2 16,1 0-16,5-7 0,3-3 15,3 5-15,3 6 0,1-6 0,3-2 16,5-4-16,2 0 15,10-1-15,5-2 0,0 3 0,0 1 0,3-7 16,1-2-16,6-2 0,4 1 16,4-3-16,3-3 0,2-2 15,2-4-15,-5 0 0,1-1 16,7-1-16,4-2 0,0-2 16,0-5-16,0-4 0,0-4 0,0-4 31,0-1-31,4-4 0,3-2 0,-2-4 15,-1 0-15,2-5 0,1 1 16,-4-4-16,-1 2 0,-1-6 16,0-2-16,-8-1 0,-6 0 0,3-6 15,2-3-15,-5 4 0,-5 2 16,1-3-16,-1-4 0,-7 1 16,-5 0-16,-3-6 0,-1-2 0,-5 3 15,-3 1-15,-7 3 0,-4-2 16,-4 3-16,-3-1 0,-1-4 15,-2-4-15,-3 4 0,-2 2 0,-2 1 16,-3-1-16,-3 0 16,-2 3-16,-5-4 0,-5 2 0,0 2 15,1 1 1,-1 2-16,0-3 0,-6 7 16,-2 3-16,-1-2 0,0 2 15,-1 3-15,1-1 0,-6 5 16,-6 0-16,0 5 0,1 1 0,0 6 15,0 3-15,8 0 16,-8 0-16,-24 0 0,1 7 0,3 3 16,1 8-16,-4 6 0,-1 5 0,-2 4 15,1 5-15,21-12 0,15-3 16,10-8-16</inkml:trace>
  <inkml:trace contextRef="#ctx0" brushRef="#br0" timeOffset="1674.4421">23828 4015 0,'0'0'0,"0"0"0,0 0 16,0 0-16,0 0 0,0 0 0,0 0 16,0 0-16,30 9 0,-30-9 0,29 0 15,-29 0-15,38-2 0,-15 1 16,3 0-16,0 0 0,2 0 0,9 1 16,2-1-16,-3-1 0,0 0 15,0 2-15,3 0 0,2 0 16,-4-2-16,-2 0 0,-2 0 15,-2-1 1,-2 3-16,-6-1 0,-4 1 16,-5 1-16,-3 3 0,-2-2 0,-3-1 15,0 1-15</inkml:trace>
  <inkml:trace contextRef="#ctx0" brushRef="#br0" timeOffset="12774.6212">4777 4664 0,'0'0'0,"0"0"16,0 0-16,0 0 0,0 0 0,0 0 15,-22-4-15,22 4 0,0 0 16,-21 8-16,21-8 0,-21 17 16,10-6-16,-2 2 0,-6 5 15,3 1-15,0-3 0,-4 12 16,0 4-16,3-3 0,1-1 16,-2 11-16,-1 2 0,3-3 0,4-3 15,-1 8-15,3 2 16,0-4-16,1-3 0,3 9 15,-1 9-15,0-6 0,2-5 0,-2 9 16,-3-4-16,3-2 0,-1-1 16,-2-1-16,-1 0 0,0-1 0,-1-6 15,-6 4-15,-3-3 0,0-4 0,-1-1 16,2-3-16,-1 2 16,-2-7-16,-2-6 0,-3 0 15,0-1-15,8-4 16,1-4-16,-3-1 0,-3-4 15,3-3-15,0-2 0,1-9 16,0-4-16,6 4 0,5 0 0,1 3 16</inkml:trace>
  <inkml:trace contextRef="#ctx0" brushRef="#br0" timeOffset="12983.3721">4146 5236 0,'0'0'16,"0"0"-16,0 0 0,27-10 0,-14 6 15,4 0-15,7 0 0,-1-1 16,1 1-16,13 0 0,3 0 16,1 1-16,0 2 0,8-1 0,-3-2 15,-4 2-15,-5-3 0,-1 1 16,-9 2-16,-6-1 0</inkml:trace>
  <inkml:trace contextRef="#ctx0" brushRef="#br0" timeOffset="13268.0178">5039 4855 0,'0'0'0,"0"0"16,0 0-16,0 0 0,0 0 0,-16 23 16,16-23-16,-21 26 0,21-26 0,-24 32 15,11-9-15,0 1 16,3 1-16,-2 7 0,1 2 16,2-4-16,2-1 0,-1 5 0,4-2 15,-2-3-15,3-3 0,2-2 16,2 0-16,1-3 0,2-2 15,3-5 1,3-1-16,-2-6 0,-2 1 0,0-2 16</inkml:trace>
  <inkml:trace contextRef="#ctx0" brushRef="#br0" timeOffset="13584.6892">5121 5008 0,'0'0'0,"0"0"16,0 0-16,20-11 0,-20 11 0,22-7 16,-3 5-16,-3 0 0,2-1 15,4 2-15,0 1 0,-1 0 16,-2 1-16,-4 6 16,-3 3-16,-3 1 0,-2 2 0,-7 1 0,-4 3 15,-4 0-15,-5-2 0,-3 1 16,-4 2-16,-1 0 0,0 0 0,-5 3 15,-2 0-15,3-3 0,2-3 16,2-2-16,6-2 0,1-2 16,4-3-16,5-1 0,3-3 15,6-2-15,5-1 16,1-4-16,5-2 16,2-5-16,-1-4 0,2 0 0,-6 4 15,-1 1-15</inkml:trace>
  <inkml:trace contextRef="#ctx0" brushRef="#br0" timeOffset="13816.5433">5530 4910 0,'0'0'16,"0"0"-16,0 0 0,0 0 0,0 0 0,0 0 15,0 0-15,-23 12 0,23-12 16,-24 18-16,24-18 0,-27 25 16,15-10-16,-3 3 0,2 1 15,-1 1-15,3 0 0,-2 5 16,0-2-16,3 0 0,4-5 15,0 0 1,2 0-16,4-2 0,0 0 0,4-4 16,-1-2-16,3-2 0,4-2 15,-1-1-15,5-2 0,-1-3 16,1-2-16,-4 0 0,-1 1 16,-1-1-16</inkml:trace>
  <inkml:trace contextRef="#ctx0" brushRef="#br0" timeOffset="14086.2822">5776 4862 0,'0'0'0,"0"0"16,0 0-16,0 0 0,0 0 16,23 17-16,-23-17 15,11 22-15,-11-22 0,8 30 16,-6-11-16,-1 3 0,-1 2 15,-3-1-15,-1 4 0,-7 5 16,0 0-16,-4-1 0,1 0 16,-2-2-16,0-3 0,-2 2 15,2-4-15,-2-2 0,-1-4 0,5-2 16,0-2-16,3-4 0,2 0 0,2-4 16,2 0-16,0-2 0</inkml:trace>
  <inkml:trace contextRef="#ctx0" brushRef="#br0" timeOffset="14271.4954">6000 4987 0,'0'0'16,"0"0"-16,0 0 0,29-8 16,-29 8-16,42-7 0,-15 4 15,0-2-15,2 1 0,11 0 16,1-1-16,-3 4 0,-1 1 0,0 0 15,-7 0 1,-6 0-16</inkml:trace>
  <inkml:trace contextRef="#ctx0" brushRef="#br0" timeOffset="14434.2943">6033 5227 0,'0'0'0,"0"0"0,0 0 16,29-1-16,-29 1 0,34-5 16,-10 3-16,2 1 0,2 0 0,2 1 15,-5-1-15,-3 0 0</inkml:trace>
  <inkml:trace contextRef="#ctx0" brushRef="#br0" timeOffset="14873.0206">7142 4824 0,'0'0'15,"0"0"-15,0 0 0,0 0 0,0 0 16,0 0-16,-9-16 0,9 16 15,-23-5 1,23 5-16,-33 0 0,14 2 0,-2 1 0,-3 3 16,-1 1-1,-4 0-15,4-1 0,2 3 16,1 0-16,4 2 0,4 0 0,3 0 16,3 1-16,5-1 0,-1 1 15,8-1-15,3 0 16,5 3-16,2-1 0,1 0 0,3 2 0,0-2 0,-2 1 15,4 4-15,-3 1 16,-3-3-16,-3-1 0,-6 0 16,-2 1-16,-6 0 0,0-1 0,-10 1 15,-5-1-15,-2-1 0,-1-1 16,-4 1-16,-1-1 0,-2-3 16,2-1-16,0-1 0,2-3 15,4 0-15,2-2 0,7-4 16,6-5-16,2 3 0,-1-1 0,0 1 0</inkml:trace>
  <inkml:trace contextRef="#ctx0" brushRef="#br0" timeOffset="15606.1418">7346 4893 0,'0'0'0,"0"0"0,0 0 15,0 0-15,0 0 0,-3 26 0,3-26 16,-5 23-16,5-23 0,-9 33 0,3-12 0,1-1 16,-2 0-16,2 1 0,-4 0 15,-2 4-15,-1-2 0,1-2 16,1-1-16,2-5 0,0-1 16,4-3-16,-3 0 0,3-2 15,1-3-15,1-2 0,2-4 16,4-5-16,-1 1 0,3-4 15,1-4-15,1 1 0,2 0 16,1-5-16,3-1 0,1 0 16,0 0-16,3-1 15,2-3-15,-3 5 0,0 1 16,3-1-16,1 1 16,-5 4-16,1 3 0,0 2 0,-1 2 15,-4 1-15,0 2 0,0 1 16,-1 1-16,-2 3 0,-2 2 15,-2 3-15,1 2 0,-3 1 16,-1 2-16,-2-1 0,-2 1 0,-1 1 16,-1 0-16,-2-1 0,-3 1 15,1-1-15,2-1 0,-2 1 16,-1-2-16,1-2 0,2-1 0,0-1 16,2-2-16,0-2 0,2 0 15,0-2-15,2-2 0,0-3 16,1-1-16,2-3 0,4-2 0,-1 0 0,1-1 15,5-3-15,3-2 0,-2 1 16,0-2-16,2 0 0,0 0 16,0 1-16,0 1 0,1 1 15,0 1-15,-1 1 0,-1 1 16,1 3-16,-1 1 0,-1 1 16,-2 2-16,0 3 15,0 3-15,-1 2 0,0-1 16,-2 5-16,-2 3 0,-2 3 15,-1-1-15,-1 2 0,1 0 16,-3-1-16,-1 1 0,-2-1 16,1 2-16,-1-2 0,0-2 15,-1-2-15,1-1 0,0-1 16,-2-2-16,2 1 0,1-2 0,0-1 0,0 0 16,0-5-16,-2-4 0,2 1 15,0 0-15,-1 1 0</inkml:trace>
  <inkml:trace contextRef="#ctx0" brushRef="#br0" timeOffset="15775.1351">7843 4680 0,'0'0'0,"0"0"0,0 0 16,0 0-16,0 0 0,10 26 15,-10-26-15,7 27 16,-7-27-16,6 21 0</inkml:trace>
  <inkml:trace contextRef="#ctx0" brushRef="#br0" timeOffset="16577.3374">8251 4697 0,'0'0'0,"0"0"15,0 0-15,0 0 0,0 0 0,0 0 16,-9 22-16,9-22 16,0 0-16,-17 30 0,17-30 15,-16 32-15,10-15 0,-4 3 16,0 2-16,2 1 0,-1-2 0,-1 9 0,1 2 16,1-3-16,3-1 0,-3 5 15,3 0-15,0-5 0,2-4 0,2-3 16,-1-2-16,0-1 15,2-1-15,0-4 0,2-3 16,0-3-16,0-3 0,5-2 0,3-2 16,1-3-1,1 0-15,3-5 0,3-2 16,-2-1-16,0-1 0,1-4 16,2-3-16,0 0 0,1 1 0,3-6 15,-1-2-15,-3 2 16,-3 2-16,0-2 0,-1-1 15,-2 4-15,-2 4 0,0 0 16,-3 0-16,-1 3 0,-2 3 0,1 1 0,-4 4 16,-1 1-16,-1 0 0,-1 3 15,-1 1-15,-2 3 0,1 1 0,-1 5 16,-2 2-16,1 1 0,-1 2 16,1 2-16,-2 5 15,0 0-15,1 1 0,-1 2 0,-1 1 16,3-2-1,2 0-15,-1 2 0,1 0 16,2-3-16,1-2 0,1-1 16,1-2-16,0-4 0,2-1 0,0-4 15,2-3-15,-1-1 0,2-1 16,2-4-16,3-2 16,1-3-16,2 0 0,1-3 0,2-3 15,-1-2-15,-2-1 0,-1-2 0,1-2 16,0-3-16,-1 1 0,-2-3 15,-1 0-15,0 2 0,-1 1 0,-3 0 16,-3-1-16,-2 4 0,-1 3 16,-1-1-16,-1 0 0,0 2 15,0 2-15,-1 1 0,-1 2 16,0 4-16,2 0 0,0 2 0</inkml:trace>
  <inkml:trace contextRef="#ctx0" brushRef="#br0" timeOffset="16908.9286">8821 4842 0,'0'0'0,"0"0"16,0 0-16,31 0 0,-18 3 0,3-1 15,3 2-15,0-2 16,0 1-16,3 2 0,-1 0 15,-4 1-15,-2 1 0,-3 0 16,-3 3-16,-3 0 0,-1-1 0,-5 1 0,-4 2 16,-2 0-16,-4 0 0,-3 2 15,-4 0-15,1 1 0,-1 0 0,-2 1 16,-3 0-16,-3 2 0,1 0 16,2-3-16,1-2 0,2 0 15,3-2-15,2 0 0,2-2 16,2 0-1,1-1-15,7-2 0,2-2 16,1-4-16,2-5 0,1 2 16,-2-1-16,0 1 0</inkml:trace>
  <inkml:trace contextRef="#ctx0" brushRef="#br0" timeOffset="17263.3249">9276 4715 0,'0'0'0,"0"0"0,0 0 0,0 0 15,-21 12-15,21-12 0,-25 19 16,10-8-16,-2 0 16,0 2-16,1 2 15,-2 0-15,1 1 0,-7 6 0,0 0 16,3-2-16,4-2 0,1 3 15,2 0-15,2-2 0,1-2 16,1 4-16,4 0 0,3-5 16,2-1-16,2-3 0,2 0 15,4-1-15,2-2 0,2 0 0,2 0 16,1-2-16,2 0 0,2-1 16,4-1-16,1 0 0,-3 0 0,5-2 15,-3-3-15,-1 0 0,-1-2 16,2-1-16,2 0 0,-2 1 15,-2 0-15,-4 1 0,-2 0 16,-3 0-16</inkml:trace>
  <inkml:trace contextRef="#ctx0" brushRef="#br0" timeOffset="17425.8153">9649 4986 0,'0'0'16,"0"0"-16,0 0 0,0 0 0,0 0 16,0 0-16,0 0 0,0 0 15,0 0-15,0 0 0,0 0 16,0 0-16</inkml:trace>
  <inkml:trace contextRef="#ctx0" brushRef="#br0" timeOffset="26138.4991">12680 11758 0,'0'0'0,"0"0"15,0 0-15,0 0 0,0 0 0,0 0 16,0 0-16,0 0 0,28-5 16,-28 5-16,0 0 0,33-6 15,-33 6-15,30-5 0,-10 3 0,1 1 0,0 1 16,4 0-16,5-1 16,0 0-16,0-1 0,15 2 0,2 0 15,-1 0-15,-1 0 0,14-4 16,2 3-16,-2-2 0,0 0 15,10 2-15,1 2 0,1-1 16,-8 3-16,2-4 16,2-1-16,-5 2 0,-3 0 15,6-1-15,-2 0 16,-5 1-16,-3-1 0,-1-1 0,0 0 16,-8 0-16,-4 0 0,17-1 15,-7 1-15,-21 0 0,-1 2 0,-2-2 16,-3-1-16,-3-1 15,-2-1-15,0 2 0,1-1 0,-4 0 16,-2-1-16,-3 3 0,-2 2 16,-2 2-16,-3 0 0,-1-2 0,-2 1 15,0-1-15,-2 0 0,2-3 16,-2 0-16,0 1 0,0 2 0,1-4 16,-1 4-16,0 0 15,0 0-15,0 0 0,0 0 0,-2-1 16,2 1-16,-2 3 0,0-1 15,1 1-15,1-3 0,-3 4 0</inkml:trace>
  <inkml:trace contextRef="#ctx0" brushRef="#br0" timeOffset="28328.884">18128 11767 0,'0'0'0,"0"0"16,0 0-16,0 0 0,0 0 15,0 0-15,0 0 0,28-11 16,-28 11-16,25-3 0,-25 3 15,33-6-15,-15 1 0,3 3 16,3 0 0,0-1-16,0-1 0,12 1 15,2-1-15,-1 0 0,-3 0 0,5-2 16,4 2-16,5 1 0,-2 1 16,4-1-16,2-1 15,6 0-15,-4-1 0,1 1 0,2 1 16,-1-1-16,-1-3 0,11 5 15,1 1-15,-8 0 0,-7 1 0,11-3 0,1-1 16,-6 2-16,-3 0 0,1-1 16,3-1-16,-1 3 0,1 2 15,32-1-15,-3 0 0,-13 2 16,-8 0-16,1-2 0,1-3 16,-7 2-16,-7 0 0,7 2 15,3 0 1,-11-2-16,-6-2 0,5 3 0,4 3 15,-1-1-15,0 2 0,1-3 16,-1-1-16,-7-3 0,-3 0 16,7-2-16,5-1 15,-14 4-15,-11-1 0,3 1 0,0 5 16,-2-6-16,-1-1 0,-3 2 16,-4 1-16,1 2 0,0 0 0,-1-1 15,-2-1-15,-15 0 0,-1 0 16,-2 1-16,1 2 0,-3 0 15,1-2-15,-2 0 0,0-1 16,0 1-16,-1 0 0,-2 0 16,2 0-16,-2 0 0,0 0 0,-2-1 31,-2 3-31,0-2 0,-1 0 0,0 0 16,2 0-16,-1 0 0</inkml:trace>
  <inkml:trace contextRef="#ctx0" brushRef="#br0" timeOffset="44193.1536">12195 4668 0,'0'0'0,"0"0"0,0 0 0,0 0 0,0 0 15,0 0-15,0 0 16,0 0-16,2-21 0,-2 21 16,0 0-16,0 0 0,-26-7 0,26 7 15,-36 6-15,14 0 0,-1 0 16,-1 1-16,-2 2 0,-7 2 16,2 0-16,3 1 0,2 1 0,4-1 15,3-1-15,0 3 0,5-1 16,5-5-16,2 1 0,5-1 15,3 1-15,3 0 0,1-1 0,7 1 16,5-2-16,0 1 0,2-2 16,2 0-16,1 1 0,-1 0 15,0 0-15,3 1 0,0 4 0,-6-4 16,-3-1-16,-4 3 0,-3 1 16,-3-4-16,-4 1 0,-7 1 15,-5 0-15,-1 1 0,-2 1 0,-5 1 16,-4 1-16,-1-2 0,-2 0 15,-3 3-15,1 0 0,3-3 16,2-1-16,2-2 16,2-2-16,5-3 15,4-3-15,2 1 0,1-1 0,2 1 16</inkml:trace>
  <inkml:trace contextRef="#ctx0" brushRef="#br0" timeOffset="44879.5401">12447 4711 0,'0'0'16,"0"0"-16,0 0 0,0 0 0,-6 25 16,6-25-16,-11 23 0,5-8 15,-2-1-15,-2 3 16,-1 1-16,1 1 0,0-1 15,-3 4-15,0 0 16,0-3-16,2-2 0,0-1 0,1-2 16,2-3-16,1-2 0,1-1 15,1-1-15,2-3 0,2-1 0,1-3 16,4-4-16,-1 1 16,2-2-16,1-2 0,3-1 0,2-2 0,1-1 15,7-5-15,1-2 16,-1 2-16,-3 2 0,1 0 0,0 0 15,0 0-15,-1 2 0,4-1 16,-1 1-16,-2 2 0,-2 3 0,-3 1 16,-1 3-16,-3 2 15,-2 1-15,0 2 16,-2 3-16,0 1 0,-1-1 16,-1 4-16,-2 1 0,-1 1 15,0 0-15,-3 0 0,-3 3 16,0-2-16,1-1 0,-2 0 15,0 0-15,2-1 0,0-1 16,1-3-16,0-1 0,2-1 0,1-1 0,0-1 16,2-2-16,0 0 0,0 0 15,6-3-15,3-4 16,0-1-16,0 0 0,1-2 0,1-1 16,-1 0-16,-1 0 0,6-3 15,-1 0-15,-2 3 16,-1 0-16,0 2 0,0 3 15,-2 1-15,-2 0 0,-1 2 0,1 0 0,0 2 0,-1 2 16,-1 2-16,-1 0 16,0 1-16,0 0 0,-1 3 0,-1 2 15,0 0-15,0 1 0,-1 0 16,-1 0-16,-1 0 0,-1 0 0,0 2 16,0-3-16,0-2 15,1-1-15,0-1 16,1-1-16,-1 1 15,-1-3-15,1 1 0,0 0 16,0-1-16</inkml:trace>
  <inkml:trace contextRef="#ctx0" brushRef="#br0" timeOffset="45064.5907">12808 4511 0,'0'0'0,"0"0"16,0 0-16,0 0 0,0 0 0,0 0 16,0 0-16,-3 28 0,3-28 15,-2 21 1,2-21-16,0 21 0,0-21 16,0 0-16</inkml:trace>
  <inkml:trace contextRef="#ctx0" brushRef="#br0" timeOffset="45465.5746">13215 4389 0,'0'0'0,"0"0"15,0 0-15,0 0 0,0 0 0,0 0 16,3 22-16,-3-22 0,0 0 15,-15 35-15,15-35 0,-16 36 0,8-15 16,-2 2 0,-2 1-16,0 1 0,-2 0 0,-3 9 15,-1 1-15,3-3 0,3-2 16,-2 6-16,3 0 16,3-4-16,1-3 0,3-3 0,2-2 15,1-3-15,1-5 0,3 2 16,1-2-16,0-3 0,1-2 15,2-2-15,5-1 0,-4-4 16,2-2-16,2-2 0,3-3 16,-1-1-16,0-3 0,3-1 15,2-2-15,-3 0 0,1-1 0,-1-7 16,-1-1-16,-3 1 16,-2 1-16,-3-1 0,-1-2 0,-2 4 0,0 3 0,-2 4 15</inkml:trace>
  <inkml:trace contextRef="#ctx0" brushRef="#br0" timeOffset="45666.3121">12927 4592 0,'0'0'0,"0"0"15,0 0-15,0 0 0,0 0 0,31-7 16,-31 7-16,37-6 0,-17 4 15,4-1-15,3 0 16,1 1-16,-2 0 0,11 1 0,0 0 16,-5 1-16,-5 0 0,-4 0 0</inkml:trace>
  <inkml:trace contextRef="#ctx0" brushRef="#br0" timeOffset="47017.6038">7941 5561 0,'0'0'0,"0"0"0,0 0 0,0 0 16,0 0-16,0 0 0,33-9 15,-33 9-15,30-7 0,-10 6 16,4 1-16,0-3 0,0 2 0,5 0 16,3 1-16,8-2 15,-1 1-15,4 0 0,3 0 16,5 0-16,-3 1 0,3-4 0,3 1 0,2 0 15,-7-1-15,3 0 0,1-3 16,-6 2-16,-6 1 0,8-1 16,-2-5-16,-7 5 0,-7 2 0,-4-1 15,-3-1-15,-5 2 0,-2 0 16,-2 1-16,-2-1 0,-4 1 16,-2 2-16,-3-1 15,0 1-15,-3 0 16,-1 0-16,-2 0 0,0 0 15,0-2-15,0 2 0,-2 0 16,0 0-16,0 0 0,2 0 0,-2 2 16</inkml:trace>
  <inkml:trace contextRef="#ctx0" brushRef="#br0" timeOffset="48975.8493">15366 4377 0,'0'0'16,"0"0"-16,0 0 0,0 0 15,0 0-15,0 0 0,0 0 16,0 0-16,0 0 0,-8 23 0,8-23 0,-12 24 16,12-24-16,-19 33 0,6-10 15,1 0-15,1 1 0,-6 7 16,-1 1-16,1 1 0,0 0 0,-1 5 16,1-1-16,5-3 0,2-4 15,2-2-15,3-2 0,3-3 16,0-2-1,5-1-15,1-1 0,3-4 16,1-4-16,7-1 16,4-1-16,-2-3 0,0-2 0,1-3 15,5 0-15,-3-2 0,0-2 16,-2-2-16,-3 1 0,0-4 16,-3-3-16,-3-6 0,-3-3 15,0 3-15,-2 4 0,0 2 0</inkml:trace>
  <inkml:trace contextRef="#ctx0" brushRef="#br0" timeOffset="49176.4633">14998 4650 0,'0'0'0,"0"0"0,0 0 0,0 0 16,0 0-16,0 0 0,0 0 15,31-10-15,-31 10 0,40-1 16,-15 2-16,4-1 0,3 1 15,11 1-15,1 2 0,-2-2 16,-1-4-16,1 1 0,-9 0 16,-6 1-16</inkml:trace>
  <inkml:trace contextRef="#ctx0" brushRef="#br0" timeOffset="49546.1724">16093 4518 0,'0'0'0,"0"0"0,0 0 0,0 0 16,-25 4-16,25-4 0,-30 8 15,13-2-15,-2 1 0,-3 1 16,-1 2-1,-2 2-15,1 0 0,-4 7 16,0 0-16,4 0 0,3 0 0,-1 5 16,3 1-16,5-3 0,3-3 15,4-1-15,5 1 16,2-1-16,3 0 0,7-2 0,5-1 16,4-2-16,2-2 0,3-3 15,4 1-15,1-3 0,0-4 0,1 1 16,-1 0-16,-2 0 0,0-1 0,3 0 15,-3-2-15,-7-2 0,-2 2 0,-4-5 16,-3-3-16,-2 0 16,-2 3-16,-2 0 0</inkml:trace>
  <inkml:trace contextRef="#ctx0" brushRef="#br0" timeOffset="49740.6037">15714 4690 0,'0'0'15,"0"0"-15,0 0 0,0 0 0,30-7 16,-30 7-16,35 0 0,-14-1 16,2-1-16,3 2 15,0 0-15,7 1 0,-1 1 0,-5 0 16,-4-1-16,-4 0 0</inkml:trace>
  <inkml:trace contextRef="#ctx0" brushRef="#br0" timeOffset="50565.564">17219 4039 0,'0'0'0,"0"0"0,0 0 16,0 0-16,-24-14 0,24 14 0,-27-6 16,9 2-16,-1 0 15,-1 1-15,-2 1 0,1-2 0,1 2 16,-4-1-16,2 0 0,3 1 15,3 1-15,0 0 0,3 0 16,1 0-16,2-1 0,1 4 0,2 0 0,1 1 16,2 0-16,-1 2 0,2 1 15,0 0-15,-1 3 0,1 2 16,0 3-16,-1 2 0,1 1 16,0 7-16,1 1 0,-1 3 15,1 1-15,-1 2 0,0 0 16,-1 4-16,1 3 15,-4 8-15,0-2 16,-1-3-16,-1-1 0,-2 10 0,0 1 16,-1-3-16,-1-2 0,1-3 15,-1-2-15,3-2 0,3 0 16,-1-2-16,1-4 0,2-6 16,0-3-16,2 0 0,1-1 15,1-5-15,1 0 0,1-3 0,1 0 0,0-3 16,2-1-16,2-2 0,4-1 15,1-3-15,4-4 0,1 5 16,3 2-16,0-1 0,-1-2 16,4 2-16,3 0 0,0-1 15,0-1-15,-4-2 0,-4 1 16,-3-2-16</inkml:trace>
  <inkml:trace contextRef="#ctx0" brushRef="#br0" timeOffset="51445.9862">17345 4472 0,'0'0'0,"0"0"15,0 0-15,0 0 0,0 0 0,0 0 16,0 0-16,0 0 0,0 0 16,0 0-16,0 0 0,0 0 15,-11 22-15,11-22 0,-18 27 0,7-10 16,0 1-16,1 1 0,2 0 15,-2 0-15,0 1 0,-2 5 16,2 2-16,2-3 0,1-2 0,3 0 16,1-1-16,0-2 0,3-1 15,2-2-15,1-1 0,1-4 16,2-1 0,3-5-16,3-2 0,0-1 15,1-1-15,3-2 0,1-1 16,2-3-16,2 0 0,1-4 0,0 0 15,0-3-15,-1-1 0,4-5 16,1-1-16,-3 2 0,-2 0 16,-2 1-16,-2 2 0,-1 0 15,-3 1-15,-3 1 0,-1 1 0,-3 0 16,0 2-16,-2 2 0,0 1 16,-3 3-16,-1-1 0,-3 3 0,0 1 15,-2 2-15,-3 1 0,-1 2 16,-1 3-16,1 0 0,2 1 15,-2 4-15,1 3 16,0 0-16,2-2 0,0 3 16,1-1-16,0-1 0,2 0 15,1 0-15,1-1 16,0-1-16,1-2 0,1-1 16,2-1-16,1-1 0,2 0 0,2-4 15,2 0-15,1-2 0,2-2 16,0-2-16,0-2 0,2 0 15,-1-2-15,2-2 0,3-3 0,0 1 16,-1 1-16,-1-4 0,0-2 0,-2 0 16,-2 0-16,-2 0 0,-2 0 15,-1 1-15,-2-2 0,-2 4 16,0 1-16,0 3 0</inkml:trace>
  <inkml:trace contextRef="#ctx0" brushRef="#br0" timeOffset="51631.034">17954 4479 0,'0'0'0,"0"0"0,16-4 0,-4 3 16,3-1-16,4 1 16,3-1-16,7 0 0,2 0 15,0 2-15,0 0 0,-2 2 16,-3-2-16,4 1 0,-1 1 15,-7 0-15,-6 0 0,-1 0 16,-4 1-16,-3-2 0</inkml:trace>
  <inkml:trace contextRef="#ctx0" brushRef="#br0" timeOffset="51900.7776">18071 4511 0,'0'0'15,"0"0"-15,0 0 0,0 0 16,0 0-16,-17 25 16,17-25-16,-9 23 0,9-23 15,-8 26-15,3-11 0,1 1 16,-1 0-16,1 1 0,-1 1 16,1-2-16,0 2 0,-2 2 15,1-1-15,-1-2 0,1-3 16,0 0-16,1-1 0,0-3 15,2-1-15,1-4 0,0-2 0,1-3 0,0 0 0,0 0 16,0-2-16,0 2 0</inkml:trace>
  <inkml:trace contextRef="#ctx0" brushRef="#br0" timeOffset="52101.4739">18205 4656 0,'0'0'0,"0"0"0,0 0 16,0 0-16,0 0 0,-10 24 15,10-24-15,-5 22 0,5-22 0,-8 28 16,4-14-16,-2 0 0,1 0 16,-2 0-16,-1-1 0,-1 0 0,1 0 15,0-2-15,1-1 0,2-1 16</inkml:trace>
  <inkml:trace contextRef="#ctx0" brushRef="#br0" timeOffset="52302.2781">18555 4851 0,'0'0'0,"0"0"0,0 0 15,0 0-15,0 0 0,0 0 16,0 0-16,-2 22 0,2-22 0,0 0 15,-20 30-15,20-30 0,-27 28 16,10-12 0,-5 1-16,3-3 0,2-1 0,3-1 15</inkml:trace>
  <inkml:trace contextRef="#ctx0" brushRef="#br0" timeOffset="53004.6743">19225 4515 0,'0'0'0,"0"0"0,0 0 15,0 0-15,0 0 0,23-1 0,-23 1 16,26 3-16,-26-3 0,36 4 16,-15 2-16,0 0 0,0-1 0,-1 2 15,0 2-15,3 2 0,-2 1 16,-6 1-16,-3 2 0,-4-1 0,-3 2 16,-9 0-16,-5 0 15,-3-2-15,-2 2 0,-5-1 16,-4 3-16,0-2 0,-1-3 0,-7 4 15,-1 1-15,1-1 0,2-2 0,4-1 16,3 1-16,4-3 0,4-1 16,2-2-16,2 0 0,3-1 15,3-1-15,5-1 0,5-3 16,7-2-16,5-2 0,6-1 16,3-2-16,9-3 0,3 0 0,0-3 15,-1-4 1,-7 4-16,-5 1 0,-7 3 15</inkml:trace>
  <inkml:trace contextRef="#ctx0" brushRef="#br0" timeOffset="53691.1248">19788 4511 0,'0'0'0,"0"0"15,0 0-15,0 0 0,0 0 0,0 0 16,-21 16-16,21-16 0,-17 20 16,17-20-16,-25 29 15,12-13-15,-1-1 0,1 3 16,0 2-16,1-1 0,1-1 16,-1 7-16,-1-1 0,4-2 15,1-3-15,3-1 0,3-1 16,1-2-16,1-1 0,2 0 15,3-2-15,1-2 0,3-4 16,6-3-16,3-2 0,1-1 16,-1-3-16,3 0 0,2-1 0,0-3 0,1-2 15,5-4-15,0-3 0,-3 0 16,-2 1-16,1-2 0,-1 0 16,-3 2-16,-3 0 0,-2 3 15,-3 2-15,-2-2 0,-2 0 16,-3 1-16,-3 3 0,-2 1 15,-1 3-15,-3 1 0,-3 0 0,-1 3 0,0 1 16,-2 1-16,0 2 16,0 0-16,0 0 0,1 4 0,-1 1 15,0 1-15,0 2 0,-1 3 16,0 2-16,2-2 0,0 1 0,1 0 16,1 0-16,0 0 15,1-3-15,1 1 16,2-1-16,2-2 0,1-1 15,2-1-15,2-2 0,0-2 16,1-1-16,3-3 0,3-1 16,2-2-16,3-1 0,1-2 15,3-3-15,-2 0 0,-1 0 16,1-2-16,0 1 0,1-3 16,0 3-16,3-7 0,-1-1 0,-3 0 0,-2 1 15,-3 0-15,-2 0 0,-2 0 16,-1 1-16,0 2 0,-2 2 15,-1 1 1,-3 1-16,-1 2 0,-1-2 0,-1 3 0,-1-1 0,-2 1 16,-1-1-16,0 1 0,1 2 15,1-1 1</inkml:trace>
  <inkml:trace contextRef="#ctx0" brushRef="#br0" timeOffset="53891.7336">20327 4524 0,'0'0'0,"0"0"0,0 0 0,29-4 0,-16 4 0,7 0 15,5-1-15,0 1 16,2 1-16,9 0 0,3 0 16,-4 2-16,-2 0 0,6 1 15,-3 1-15,-4-3 0,-4 1 0,-5 0 16,-4 2-16,-4-1 0,-3-2 15,-2-1 1,-1 0-16,-2 1 0</inkml:trace>
  <inkml:trace contextRef="#ctx0" brushRef="#br0" timeOffset="54139.3135">20449 4633 0,'0'0'0,"0"0"16,0 0-16,0 0 0,-14 19 0,14-19 16,-12 18-16,5-7 0,1 1 15,-3 2-15,-1 1 16,-1 0-16,0-1 0,-3 3 0,0-2 16,2 0-16,1-1 0,1-1 0,1 0 15,3-2-15,0-4 0,3-1 16,2-3-16,1-3 0,2 2 0,-2-2 15,2 0-15,-2 0 0</inkml:trace>
  <inkml:trace contextRef="#ctx0" brushRef="#br0" timeOffset="54393.5101">20619 4673 0,'0'0'0,"0"0"0,0 0 16,0 0-16,0 0 0,0 0 0,-15 17 16,15-17-16,0 0 0,-15 31 0,15-31 15,-12 23-15,5-9 0,-2-1 16,-1 2-16,1-2 0,1-1 0,1-1 16,-1 0-16,0-1 15,1-1-15,2 0 0,-1-2 16,2 0-16,1-1 0,2-2 0,1-4 15,2 2 1,-2-2-16,2 2 0</inkml:trace>
  <inkml:trace contextRef="#ctx0" brushRef="#br0" timeOffset="55073.3368">20756 4247 0,'0'0'16,"0"0"-1,0 0-15,0 0 0,0 0 0,0 0 16,0 0-16,31-7 0,-31 7 15,22 0-15,-22 0 0,24-1 16,-13-1-16,3 4 0,3-1 16,-2 0-16,0 0 0,1 0 15,2 2-15,-3-2 0,0 0 0,-2 1 16,0 0-16,-1 0 0,-1 2 0,0-2 16,0 1-16,-1 1 0,0-2 15,-1 3-15,0-1 16,-1 0-16,-2 2 0,0-1 15,-2 2-15,-1 0 0,0-2 0,-2 2 16,-1 2-16,0 0 16,-1-1-16,-2 3 0,1 2 0,0 1 0,-1-2 0,-1 1 15,0 4-15,0-1 0,0 0 16,0 6-16,0 1 16,-1 1-16,1 0 0,-2 1 0,-2 1 15,2 0-15,0 0 0,0 7 16,0 1-16,1-3 0,-1-3 0,0 3 31,-2 2-31,2-3 0,2-2 0,-2 2 16,0 0-16,0-1 0,1-2 15,-1 4-15,1-1 16,0-8-16,1-2 0,-2 3 0,2-1 16,1-5-16,-1-2 0,0-3 15,0-3-15,0 1 0,2-1 16,-1-2-16,-1 2 0,1-5 0,-1 1 0,-5-1 15,-3 1-15,-5-2 0,-4 0 16,-9 0-16,-6 1 0,-4 1 16,-4 1-16,-19 3 0,-7 0 15,4 1-15,14-4 0,11 0 16</inkml:trace>
  <inkml:trace contextRef="#ctx0" brushRef="#br0" timeOffset="56846.476">23051 4265 0,'0'0'0,"0"0"0,0 0 0,0 0 16,0 0-16,0 0 0,0 0 0,0 0 15,0 0-15,0 0 16,-7 28-16,7-28 0,-10 23 0,10-23 16,-17 33-16,6-14 0,-2 1 15,-1 2 1,-2-1-16,-4 5 0,1-2 15,1 2-15,2-2 0,-2 0 16,0-1-16,3-4 0,2-1 16,0-1-16,-1-3 0,0 3 15,2-2-15,3-6 0,1 1 0,3-4 16,0 0-16,1-2 0,-2-2 16,1-2-16,-3-4 0,3 2 15,0-1-15,2 0 0,0 2 16,0-1-16</inkml:trace>
  <inkml:trace contextRef="#ctx0" brushRef="#br0" timeOffset="57100.19">22698 4512 0,'0'0'0,"0"0"16,23-5-16,-23 5 0,36-6 0,-10 2 15,5-1-15,12-1 0,2 0 16,2-1-1,3 1-15,8-3 0,-1 1 0,9-1 16,-2 0-16,-8 3 16,-6 4-16,0-4 15,2-2-15,-9 2 0,-8 3 0,-1 2 16,-8 3-16,-5-2 0,-5-3 0,-6 4 16,-3 3-16,-4-2 0,-3-2 15,-3 1-15,-4-2 0,2 0 0,0 0 0,2 0 16</inkml:trace>
  <inkml:trace contextRef="#ctx0" brushRef="#br0" timeOffset="57363.3839">23171 4714 0,'0'0'0,"0"0"0,0 0 16,-8 26-16,3-13 0,-1 2 15,0 3-15,-2 1 0,0 3 16,-2 5-16,0 0 0,1-1 0,2 2 15,-1-1-15,1 1 16,-1 3-16,0-2 0,0-2 16,0-1-16,2-3 15,0-2-15,2-1 0,-1-4 16,2-2-16,1-2 0,1-5 16,0-1-16,0-2 0,0-1 0,1-3 15,3-7-15,-1-1 0,0-3 16,0 2-16,1 2 0,-2 1 15</inkml:trace>
  <inkml:trace contextRef="#ctx0" brushRef="#br0" timeOffset="58103.3572">23182 4631 0,'0'0'0,"0"0"0,0 0 16,0 0-16,23-5 0,-23 5 0,0 0 16,31 2-16,-31-2 0,22 3 15,-11 0-15,0 2 0,0-1 0,0 2 16,0 1-16,0 1 0,0 3 16,0 0-16,-1 3 15,-1 0-15,-1 1 0,-2 0 0,1 3 0,0 5 16,-2-1-16,-2 2 0,0 0 15,-3-1-15,-1-2 0,-2 2 16,1 4-16,-1-1 0,-2 0 0,-1 6 16,-2-2-16,0-3 0,1-3 15,0-1-15,0 0 0,2-3 16,0-1-16,1-3 0,1-3 0,-1-2 16,2-1-16,1-4 0,0-2 15,0-1-15,-1 1 0,-1-3 16,0-1-16,-2-3 0,-2-3 0,-1 1 15,-2-3-15,-1 0 0,-1-1 16,-3-4-16,0-2 16,1 1-16,0-1 15,-2-1-15,0 1 0,1-2 16,2 1-16,-1-1 0,0 1 16,0 0-16,3 3 0,3 0 15,1-2-15,1 1 0,2 0 0,2 1 16,2 0-16,2 1 0,3 1 15,5-1-15,4-1 0,-1 1 16,0 1-16,4 1 0,2 2 0,1 1 16,1 2-16,-1 0 0,-1 1 15,-3 2-15,-1 1 0,-3 2 16,-1 3-16,-2-1 0,-4 1 0,-1-1 16,-3 3-16,-4 2 0,-1 2 15,-4 0-15,-4 1 0,-2-1 16,-2 0-16,2 1 15,1-1-15,2 1 16,0-1-16,0-2 0,1 0 16,1-3-16,1 1 0,3-1 0,1-1 15,4-1-15,3 1 0,6-2 16,5-1-16,0-2 0,5-2 16,6-3-16,3 1 0,-5-1 15,-3 1-15,-4 2 0</inkml:trace>
  <inkml:trace contextRef="#ctx0" brushRef="#br0" timeOffset="58526.8107">24243 4454 0,'0'0'0,"0"0"15,23-4-15,-8 1 0,3 1 0,2 0 16,2 1-16,8 0 0,1-1 0,-1-1 16,1 2-16,4 0 15,-5 0-15,-3 2 16,-4 0-16,-4 1 15,-4 2-15,-5-1 0,-3 2 16,-3-2-16,-1-1 0,1 1 0</inkml:trace>
  <inkml:trace contextRef="#ctx0" brushRef="#br0" timeOffset="58792.7065">23863 4767 0,'0'0'0,"0"0"16,0 0-16,-5 20 0,5-20 0,-3 19 31,-1-4-31,2 0 0,1 2 16,0 2-16,0 0 0,1 4 0,0-2 15,0 3-15,0 2 0,1-4 16,1-1-16,-1-2 15,0-1-15,0-1 0,1-2 0,-1-1 16,-1-3-16,0-4 0,-1-3 16,1 0-16,0 0 0,0-1 0</inkml:trace>
  <inkml:trace contextRef="#ctx0" brushRef="#br0" timeOffset="59222.7494">24006 4868 0,'0'0'0,"0"0"16,0 0-16,22-8 0,-22 8 0,25-9 15,-8 4-15,3 1 0,2-3 0,10 0 16,2 1 0,0-1-16,1-1 0,2 2 15,1 1-15,9-1 0,-3 1 0,-2 2 16,-2 2-16,-2 1 0,-3 0 0,6 0 15,-2 1-15,-7 3 16,-6-1-16,-2 2 0,-2 2 16,-2 0-16,-2 0 0,-3 2 15,-2 2-15,-3-2 0,-1-2 0,-1 4 16,-3 1-16,-1 0 0,-3 1 16,-2 1-16,-3 2 0,0 1 15,-3-1-15,-1 2 0,-5 3 16,1-1-16,-1-1 0,-2-1 0,-2 0 0,-1-1 15,1-3-15,-1 0 0,1-2 16,1-1-16,3-1 0,0-2 16,0-1-16,1-2 0,1 0 0,-2-2 15,-1-2-15,1 1 0,-1-2 16,0-4 0,-1-3-16,0 0 0,1-1 15,2 1-15,2 1 0,1 1 0</inkml:trace>
  <inkml:trace contextRef="#ctx0" brushRef="#br0" timeOffset="59506.1356">24269 4737 0,'0'0'15,"0"0"1,0 0-16,0 0 0,0 0 0,-9 22 0,9-22 15,-8 19-15,8-19 0,-14 27 16,4-10 0,1-2-16,-1 0 0,0 1 0,0 0 15,0 0-15,0-3 0,-2 6 16,1 0-16,0-2 0,1-3 0,1 0 16,1-3-16,2-1 0,0-2 0,1-3 15,-2-1-15,3-2 0,-1-2 16,3-3-16,1-2 0,0 1 15,0-1-15,0 2 0</inkml:trace>
  <inkml:trace contextRef="#ctx0" brushRef="#br0" timeOffset="59706.8699">24225 4911 0,'0'0'0,"0"0"0,0 0 16,0 0-16,0 0 0,0 0 0,0 0 15,23 8-15,-23-8 0,0 0 0,21 16 16,-21-16-16,17 12 0,-8-6 15,1 1 1,-2 1-16,1 0 0,-1 1 16,-1-2-16,-1-1 0,1-1 15,-2-2-15,0 1 0,-1-2 16,1 0-16,-1-5 0,-1-2 16,1 2-16,-2-1 0,0 1 0</inkml:trace>
  <inkml:trace contextRef="#ctx0" brushRef="#br0" timeOffset="59945.6375">24577 4776 0,'0'0'0,"0"0"0,0 0 0,0 0 16,0 0-16,-15 24 0,15-24 15,-15 22-15,15-22 0,-19 25 16,8-10-16,0-1 0,-1 1 15,0 0-15,-1-2 0,0-1 0,-2-3 16,-1 3 0,1 0-16,3-1 0,1-3 0,4-1 15,0-1-15,4-5 16,0-2-16,1-1 0,0 1 0,0 0 16</inkml:trace>
  <inkml:trace contextRef="#ctx0" brushRef="#br0" timeOffset="60107.9648">24531 4925 0,'0'0'16,"0"0"-16,0 0 16,0 0-16,24 14 15,-24-14-15,0 0 0,27 17 0,-27-17 16,23 15-16,-14-8 0,1 2 16,1 0-16,-2-1 15,-1-1-15,-1 0 0,-2-1 0,1-2 0</inkml:trace>
  <inkml:trace contextRef="#ctx0" brushRef="#br0" timeOffset="61509.8504">25532 4340 0,'0'0'16,"0"0"-16,0 0 0,0 0 0,0 0 0,-8 29 15,8-29-15,-14 25 0,4-11 0,-2 3 16,-3 2-16,-1 0 0,-2-1 15,-6 5-15,-2 2 16,1-3-16,2-1 0,1-3 0,1 0 16,-3-1-16,3-2 0,3-5 15,4-2-15,3-1 0,2-2 0,4-1 16,0-2-16,2 1 0,1-1 16,4 0-16,3 1 0,4-2 15,2-2 1,5-1-16,4-1 0,3-2 0,2 0 15,5-1-15,4 2 0,1 0 16,1 0-16,12 0 0,4-2 16,-6 3-16,-4 0 0,9 1 15,-2 1-15,-7-2 0,-6-2 16,-8 4-16,-4 0 0,-6 2 16,-2 2-16,-5-2 0,-4-1 15,-2 3-15,-4 0 0,-5 1 16,-6-1-16,2 0 0,1-1 0,3 1 0</inkml:trace>
  <inkml:trace contextRef="#ctx0" brushRef="#br0" timeOffset="61794.3903">25547 4890 0,'0'0'0,"0"0"15,0 0-15,0 23 0,0-23 0,0 25 16,0-6-16,-1 0 16,0 3-16,-1 6 0,1 0 15,0-2-15,0-2 0,-2 0 16,1-2-16,0-1 0,0-2 0,1-1 16,0-2-16,1-2 0,0-1 0,0 0 15,0-4-15,0 0 0,0-4 16,0 2-16,0-4 0,0 0 15,0-3-15,0 0 0,3-1 16,-1-3-16,0 1 0,1-2 16,-1 3-16,0-1 0</inkml:trace>
  <inkml:trace contextRef="#ctx0" brushRef="#br0" timeOffset="63790.273">26644 4289 0,'0'0'0,"0"0"15,0 0-15,0 0 0,0 0 0,12 22 16,-12-22-16,6 21 0,-6-21 15,7 29-15,-4-8 0,-1-3 16,1-1-16,-1 1 0,1 1 16,-1-1-16,-1-1 15,1 5-15,-1-2 16,0-2-16,0-2 0,0-3 16,1-2-16,-1-1 0,-1 1 0,1-4 0,0-1 15,1-4-15,-2-2 0,2 1 16,-1-4-16,1-2 0,0-2 0,0-1 15,1-3-15,-1 1 0,0-1 16,1 0-16,2-2 16,-1-1-16,1 1 0,1-7 15,1 0-15,-1 2 0,2 2 0,1 0 16,2 0-16,0 2 0,0 1 16,1 0-16,0-1 0,0 1 15,0 3-15,1 0 0,1 1 16,2 2-16,-1 2 0,1 0 15,2 3-15,-2 1 0,-2 1 0,-1 1 16,-2 3-16,-2 1 0,-1 2 0,-4 4 16,-3 2-16,-3 1 0,-2-3 15,-7 2-15,-5 3 0,0-2 16,-1 1-16,-5-2 0,-3 1 16,-5 1-16,2-1 0,2-3 15,-1-2 1,2 0-16,1-2 0,1 1 15,1-1-15,5-1 0,4-3 0,2 1 16,2-3-16,2 0 0,2 0 16,5-1-16,0 0 0,5-2 15,4-1-15,4-1 0,4-1 16,3-1-16,3-1 0,2 0 16,3 0-16,-1 0 0,0 0 0,4 0 0,-1 2 15,-5 0-15,-3 3 0,-6 1 16,-3 0-16,-6 2 0,-2 1 15,-10 4-15,-6 2 0,-1-2 16,-3 1-16,1-2 0,3 0 16,3 0-16</inkml:trace>
  <inkml:trace contextRef="#ctx0" brushRef="#br0" timeOffset="64045.9039">26074 4882 0,'0'0'16,"0"0"-16,0 0 0,27-9 0,-27 9 16,39-9-16,-10 1 0,4-2 0,4 0 15,19-4-15,7-2 0,11-3 16,-3-1-16,17 0 0,0 3 16,2-1-16,-9 3 0,5-3 15,-6-4-15,-16 9 0,-13 5 16,0-2-16,-7 1 0,-14 2 15,-7 0-15,-7 3 0,-4 1 0,-4 2 0,-5 0 16,-9 1-16,-7-1 0,3 1 16,2-1-16,2 1 0</inkml:trace>
  <inkml:trace contextRef="#ctx0" brushRef="#br0" timeOffset="64315.3175">26625 4765 0,'0'0'15,"0"0"-15,0 0 0,0 0 0,-10 22 0,10-22 16,-10 23 0,5-9-16,1 1 0,0 1 0,-1 2 0,1-1 15,1-1-15,-2 1 0,1 2 16,-2 1-16,1 0 0,0-4 0,2-2 15,0-1-15,0-3 0,1-1 16,0-2-16,1-1 0,1-2 0,0-4 16,4-3-16,-1-1 0,0-4 15,-1 1 1,0 1-16,0 2 0</inkml:trace>
  <inkml:trace contextRef="#ctx0" brushRef="#br0" timeOffset="64647.6384">26753 4851 0,'0'0'0,"0"0"0,0 0 16,-1 20-16,1-20 0,-3 23 15,1-5-15,0 2 0,0 4 0,0 0 16,-1 4-16,0 7 0,0-2 15,-1 3 1,1 1-16,-1 6 0,-1 0 16,1-3-16,-1-1 0,1-1 0,0-3 15,-2 6-15,0-3 16,-1-6-16,1-4 0,1-3 16,-1 0-16,1-2 0,-1-3 0,2-4 15,0-5-15,-1-4 0,1 0 16,-1-2-16,1-5 0,-2 0 0,0-5 15,-1-2-15,-1-5 0,2 0 0,-1-2 16,2 2-16,0 3 16,1 0-16</inkml:trace>
  <inkml:trace contextRef="#ctx0" brushRef="#br0" timeOffset="65434.31">26443 4925 0,'0'0'0,"0"0"0,0 0 16,0 0-16,0 0 0,33-7 0,-33 7 16,25-3-16,-12 3 0,2 2 15,0 0-15,1 1 0,0 1 0,-1 1 16,-2 2-16,-2 1 0,-2-1 15,-4 2-15,-2 1 0,-4 3 16,-2-1-16,-5 5 0,-2-2 16,-2 1-16,-1-1 0,-3-1 0,-3 1 15,-1-1-15,-1 1 0,2 0 16,0 1-16,2-4 0,0-1 0,0 0 16,2-2-16,5-3 0,3-1 15,0-1-15,2-2 0,5-2 16,2-1-16,4-6 0,4-3 15,5-1 1,3-2-16,4-2 0,5-3 16,3 1-16,2 0 0,7-4 15,1 2-15,1-1 0,1 2 0,6-3 16,0 0-16,-3 4 0,-1 2 16,-4 2-16,-4 2 0,-3 4 15,-1 0-15,-3 4 0,-2 3 16,-3 1-16,-5 3 0,-2 2 0,-4 2 15,-3 3-15,-2 1 0,-5-1 16,-3 0-16,-3-1 0,-4 2 16,-4 2-16,-3 1 0,-2 1 15,0-1-15,-2-2 0,-1-1 16,0-1-16,-2-3 0,-1-1 16,-2-3-16,5-1 0,1-1 0,1-2 0,3-3 15,1-3-15,2-1 0,1-1 0,1-3 16,4 1-16,0-1 0,3-1 15,2 0-15,1 4 0,1 0 16,0-1 0,2 2-16,-1 0 0,1 3 0,3 0 15,2 1-15,1 1 16,1 1-16,3 3 16,4 2-16,-2-1 0,0 1 0,-2 2 15,-1 2-15,1-1 0,-1 0 16,-1 0-16,0 1 0,-1 0 15,-1-2-15,0 1 0,0-2 16,-1 1-16,0 0 0,-2-2 16,1 0-16,-1-4 0,-2-3 0,-2 2 0,1 0 15,-1 0-15</inkml:trace>
  <inkml:trace contextRef="#ctx0" brushRef="#br0" timeOffset="65634.37">27466 4775 0,'0'0'0,"0"0"15,19-8-15,-4 5 0,4-2 0,4 1 16,3 0-16,8-1 16,1-1-16,-1 1 0,0 0 15,5-3-15,-4 1 0,-4 0 0,-3 1 16,-6-3-16,-3 0 0,-4 1 0,-3 3 15,-2 1-15</inkml:trace>
  <inkml:trace contextRef="#ctx0" brushRef="#br0" timeOffset="65882.3435">27690 4675 0,'0'0'0,"0"0"0,0 0 16,0 0-16,-8 28 0,8-28 0,-10 28 16,4-11-16,-2 0 0,-1 2 15,-1 2-15,-1-1 0,0 1 16,-3 5-16,1-2 0,-3 0 0,1-2 0,-1-2 16,1-1-16,-1-2 0,0-3 15,2-1-15,1-3 0,1-2 16,1-4-16,2-4 0,4-4 15,-1 0-15,2 1 0,1 0 16</inkml:trace>
  <inkml:trace contextRef="#ctx0" brushRef="#br0" timeOffset="66067.4103">27654 4899 0,'0'0'0,"0"0"0,0 0 0,0 0 16,0 0-16,28 12 0,-28-12 15,21 13-15,-9-5 0,2 1 16,-1 0-16,0 1 0,-1 1 15,0 1 1,-1 1-16,-1-3 0,-1 1 0,-1-2 16,0-1-16,-1 0 0,2-3 15,-1-3-15,0-2 0,-1-4 16,0-3-16,-2 2 0,1-1 16,-2 1-16</inkml:trace>
  <inkml:trace contextRef="#ctx0" brushRef="#br0" timeOffset="66368.422">28246 4503 0,'0'0'0,"0"0"16,0 0-16,0 0 0,0 0 0,0 0 16,0 0-1,-2 24-15,2-24 0,-6 27 16,6-27-16,-9 39 0,5-15 15,-1 1-15,1 2 0,0 1 16,-1 1-16,0 7 0,-1 1 16,2-3-16,-1 0 0,0 5 15,-1-4-15,2-1 0,0-4 0,-1-2 16,1-1-16,-1-5 0,1-1 0,-1-4 16,2-2-16,0-2 0,1-2 15,-1-2-15,2-3 0,-2-4 16,-1 0-16,0-2 0,1 0 15,1 0-15</inkml:trace>
  <inkml:trace contextRef="#ctx0" brushRef="#br0" timeOffset="66606.4863">28423 4593 0,'0'0'0,"0"0"16,20-6-16,-3 3 0,4 0 0,3 0 15,4 2 1,9-2-16,2 0 0,-1 1 16,1 1-16,4 1 0,-5 1 15,-1-1-15,-4 0 0,-6 0 16,-3-2-16,-7-1 0,-2-4 16,-7 1-16,-3 2 0,-3-4 0,-2 0 15,0 1-15,0 1 0,0 2 16</inkml:trace>
  <inkml:trace contextRef="#ctx0" brushRef="#br0" timeOffset="67425.0826">28684 4460 0,'0'0'0,"0"0"16,0 0-16,0 0 0,-10 20 0,10-20 16,-10 23-1,3-8-15,-1 3 0,0 0 16,-1 3-16,-1 1 0,0 5 15,-2 9-15,1 0 0,0-1 16,0 0-16,0 5 0,1-3 16,1-5-16,2-1 0,1-5 15,0-1-15,2-4 0,0-2 0,2-4 16,0-1-16,1-4 0,0-2 0,0-4 16,1-2-16,0-2 0,1-4 15,0-3-15,1-3 0,1 0 0,2-2 16,0-1-16,2-3 15,1 0-15,-1-2 0,2 2 16,0 0-16,1-2 0,0 2 0,0-1 16,0 1-1,0 2-15,-1 2 0,-2 2 16,1 1-16,-1 3 0,-1 0 16,3 1-16,1 3 0,-1 2 0,0 0 15,-1 4-15,0 1 16,0 3-16,0 1 0,-2 2 15,0 2-15,-3 0 0,-2 0 0,-2 2 16,-1 0-16,-4 0 0,-1 0 0,-1-2 16,-1 1-16,-2 0 0,-1-2 0,-2-2 15,-3-1-15,2-1 0,-1-2 16,1-2-16,-1-1 16,2-1-16,1 1 0,1-3 15,-1-3-15,3 0 0,1-1 0,1-2 16,1 1-16,3-1 0,2 0 0,2-2 15,3-2-15,2 0 0,4 0 0,4-1 16,4 2-16,2-1 0,1 0 16,1 2-16,2 1 15,0 2-15,1 2 0,-1 1 0,0 1 16,2 1-16,-5 1 0,-5 2 16,-3 2-1,-4 1-15,-3 1 0,-2 0 16,-5 1-16,-3 2 0,-5 2 0,-5-1 15,-4 0-15,-3 2 0,-1 1 16,-9 4-16,-1 0 0,1 0 16,0 2-16,1-5 0,0 0 15,3 0-15,3-1 0,1 2 16,4-1-16,7-5 0,2-1 0,4-2 16,4 0-16,4 0 0,4 1 0,7-3 15,7 0-15,4-1 0,5 2 16,5-2-16,4 1 0,4-4 15,3-3-15,0 0 0,1-1 16,5 0-16,0 0 0,-11 0 16,-10 1-16,-6 1 15</inkml:trace>
  <inkml:trace contextRef="#ctx0" brushRef="#br0" timeOffset="67556.2496">29159 5165 0,'0'0'0,"0"0"0,0 0 0,0 0 0,0 0 16,0 0-16,0 0 15,0 0-15,0 0 0,0 0 0,0 0 16,-6 22-16</inkml:trace>
  <inkml:trace contextRef="#ctx0" brushRef="#br0" timeOffset="69245.8446">21679 5139 0,'0'0'15,"0"0"-15,0 0 0,0 0 0,0 0 0,0 0 16,0 0-16,0 0 0,29-4 16,-29 4-16,35 0 15,-35 0-15,41 1 0,-17-1 0,4 0 16,-2 0-16,0 0 0,8 3 15,-1 1-15,-3-1 0,-1-2 0,-3 2 16,-4 0-16,-4 2 16,-3 1-16,-4 0 15,-4 2-15,-3 0 0,-3 0 16,-8 2-16,-5 2 0,-3 0 0,-2-1 0,-6 1 16,-7 3-16,-6 3 0,0 0 15,-2 1-15,-2-1 0,4-1 16,3 0-16,-4 1 0,3-4 15,5-2-15,6-3 0,5 0 16,3-4-16,5-1 0,4 0 16,6-4-16,2 1 0,4-1 15,4 0-15,6-3 0,3-4 16,5 1-16,5 1 0,4-4 16,4-5-16,0 3 0,-1-1 0,7-1 15,-1-1-15,-2 4 0,-3 2 0,-4 0 16,-4 2-16,-7 0 0,-5 2 0,-3 1 15</inkml:trace>
  <inkml:trace contextRef="#ctx0" brushRef="#br0" timeOffset="69415.2427">22155 5360 0,'0'0'0,"0"0"0,0 0 16,0 0-16,0 0 0,0 0 15,0 0-15,0 0 0,0 0 0,0 0 16,-11 23-16,11-23 0,0 0 16,-15 21-16,15-21 15,0 0-15</inkml:trace>
  <inkml:trace contextRef="#ctx0" brushRef="#br0" timeOffset="70635.3022">21954 5464 0,'0'0'0,"0"0"15,0 0-15,0 0 0,0 0 0,3 18 16,-3-18-16,0 0 0,-2 28 16,2-28-16,-9 24 15,2-12-15,-1 0 0,0 2 16,-3 0-16,-2 1 0,0-5 0,-3 2 15,-3 0-15,-3 1 0,1-3 0,1-1 16,1 0-16,2-6 0,0 1 16,1-4-16,0 0 0,4-2 15,2 1-15,4-2 0,1-2 16,3-1-16,3-1 0,3-1 16,3-1-16,2 2 0,1 0 0,6-1 15,5 1-15,0 2 0,-1-2 0,0 1 16,1 3-16,-1 2 0,0 1 0,-3 3 15,0 2-15,-4 0 16,-3 4-16,-5 2 0,-1 2 16,-4 1-16,-2 0 0,-3-1 15,-2 3-15,1-2 0,-1 0 0,0 2 16,-1-1 0,2-6-16,2 1 0,1-4 15,0 0-15,1-3 0,0 0 0,2-3 16,4-3-16,3-1 0,3-3 15,5-7-15,6-1 0,0-3 16,1 1-16,4-5 16,2-3-16,5-7 0,-1 3 0,0-1 15,0 0-15,5-6 0,-2-1 0,-3 3 16,-3 0-16,-3 5 0,-2 2 0,5-3 16,0 2-16,-9 6 0,-4 3 15,0 1-15,-2 3 0,-3 2 16,-2 4-16,-3 3 15,0 4-15,-2-1 0,1 3 0,-2 5 16,0 4 0,0-1-16,-1 2 0,-1 3 15,0 4-15,0 1 0,-1 3 0,0 1 16,0 2-16,0-1 0,-1 0 16,0 1-16,-1 1 0,-1-3 15,0-2-15,1-2 0,0 1 16,0-3-16,-1-1 0,2-2 15,0 0-15,0-4 0,-1 1 0,1-6 16,1 0-16,-2-1 0,-3-1 0,-5 0 16,-4-2-16,0 0 15,-1-3-15,0-2 0,-2 2 16,1-4-16,-2 2 0,0-2 16,0 1-16,0-1 0,0-4 0,2 4 15,0 0-15,3-2 0,1 2 0,1 0 16,1 1-16,2 1 0,3-1 0,3-1 15,3 0-15,3 1 0,3-1 16,6-1-16,6 1 0,1-1 16,-1 0-16,6 0 0,3-2 15,1 1-15,1-2 0,8 0 16,2 1 0,-4 0-16,-1 3 0,-4 1 15,-3 4-15,-1-3 0,-2 0 0,3 1 16,-3 2-16,-7 0 0,-4 1 15,-2 0-15,-1 0 0,-2 1 16,-2-1-16,-3 1 0,-1 1 16,1-1-16,-2 0 0,0 0 15,0-1-15,-2 1 0,2-3 0,-2 3 0,0 0 16,0 0-16,0 0 0,0 0 31,-2 0-31,0 0 0,0 3 0,0-3 0,-1 0 0,1 1 16,-1 1-16,1 1 0,-1 1 15,0 1-15,-1 2 0,-2 3 0,0 3 32,-1-2-32,0 1 0,0 5 15,-1 3-15,-2 2 0,-1 3 0,-8 11 16,-4 6-16,0 2 0,0 2 16,-11 16-16,-5 6 15,-6 11-15,1-4 0,-16 21 0,-4 1 16,-10 6-16,1-7 0,-45 48 0,-1-2 15,38-45-15,25-29 0,17-22 0</inkml:trace>
  <inkml:trace contextRef="#ctx0" brushRef="#br0" timeOffset="83907.7434">2963 9452 0,'0'0'0,"0"0"16,0 0-16,0 0 0,0 0 16,0 0-16,0 0 0,0 0 15,0 0-15,0 0 0,0 0 16,0 0-16,29 6 0,-29-6 15,22 0-15,-22 0 0,24-4 0,-24 4 16,36 0-16,-15 1 0,-2-1 0,4-2 16,3-1-16,1 1 0,0 0 15,9-2-15,3 2 16,-1-1-16,1 1 0,10-2 0,4 2 16,-5-1-16,-3-1 0,15 0 15,0-1-15,-4 1 0,-3-2 0,15 1 16,-1-1-16,-2 2 0,-5-1 0,12 1 15,4-2-15,-13-1 0,-5-3 16,12 2-16,8 1 16,14 3-16,-8 5 0,1 1 0,2 0 15,-14-4-15,-7-4 0,10 0 16,3 0-16,-9 1 0,-7 2 0,9 1 31,10 2-31,-10-1 0,-7 1 0,13-1 16,9 0-16,-11-2 0,-6 0 15,14 1-15,6 3 0,-10-5 16,-7-1-16,12 0 0,9 4 16,-13-2-16,-7 0 0,16 2 15,8-2-15,-13 2 0,-8 0 0,9-1 16,4 0-16,-8 1 0,-9-1 0,11 0 16,6 0-16,-11 1 0,-8 3 15,9-1-15,9-1 0,-11-1 16,-6-1-16,11-4 0,10-2 15,-12 7-15,-10 4 0,12 2 16,9 4-16,-15-8 0,-9-3 0,13-2 31,10-1-31,-11 3 0,-7 4 0,12 0 16,7-1-16,-13 1 0,-7 0 16,8 3-16,8 3 0,-13-6 15,-8-3-15,9 1 0,7 0 16,-10 4-16,-5 1 0,8 0 15,8-3-15,-14-2 0,-8-1 0,12 1 16,9 2-16,-10 1 0,-4 0 0,6-1 16,5 0-16,-5-4 0,-3-1 15,5 6-15,5 4 0,-11-3 16,-6 0-16,12-3 0,8 1 16,-11 0-16,-5 1 0,-1 1 15,1 1-15,-9 0 0,-4-3 0,11-1 16,7-1-1,-8 1-15,-6 1 0,5 0 16,5 1-16,-11-2 0,-5-1 16,6-1-16,4 1 0,-7 1 15,-4 3-15,3 0 0,4 0 16,-8-1-16,-6-2 0,4 1 16,3 1-16,-10-1 0,-7 1 0,6-1 15,4 0-15,-7 1 0,-5 0 0,4-2 16,1-3-16,-3 0 0,-4 0 0,2 4 15,2 0-15,-5 2 16,-4 1-16,-2-4 0,1 0 16,-1-1-16,-3-1 0,3 2 15,3 0-15,-15 0 0,0-1 0,0 1 16,1-2-16,-5 1 0,1 0 0,0 1 16,0 0-16,-1-1 0,-1 0 0,-1-1 15,3 1-15,-1-1 16,-1 1-16,-3 1 0,2 0 15,-1 0-15,-2-1 0,0 1 16,2-1 0,-3 0-16,-1 0 0,1 0 0,-1 0 15,-2 0-15,2 0 0,-2 0 16,2 0-16,-2 0 0,2 0 0,-2 0 16,3-1-16,-3 1 0,2-1 15,-2 1-15,0 0 16,0 0-16,0 0 0,0 0 0,0 0 15,0 0-15,2 1 0,-2-1 16,0 0-16,0 0 0,0 0 0,0 0 16,0 0-16,0 0 0,0 0 0,0 0 15,0 0-15,0 0 0,0 0 16,0 0-16,0 0 16,0 0-16,7 2 0,-7-2 0,0 0 15,0 0-15,0 0 0,0 6 16,0-6-1,0 0-15,0 0 0,0 0 16,0 0-16,-5 4 0,5-4 0,-5 4 16,5-4-16,-5 2 15</inkml:trace>
  <inkml:trace contextRef="#ctx0" brushRef="#br0" timeOffset="87932.7036">5162 9345 0,'0'0'0,"0"0"16,0 0-16,0 0 0,0 0 0,0 0 16,0 0-16,0 0 15,0 0-15,0 0 16,0 0-16,0 0 0,0 0 0,0 0 16,0 0-16,0 0 15,0 0-15,0 0 0,0 0 16,0 0-16,0 0 0,0 0 15,-2-23-15,2 23 0,0 0 0,0 0 16,0 0-16,15-21 0,-15 21 16,0 0-16,12-19 0,-12 19 15,13-17-15,-6 7 0,-1 0 0,0 1 0,1 0 0,2-1 16,2-1 0,-1 0-16,1 0 15,-1-2-15,0-2 0,-1 1 0,1 1 0,5-5 16,-2-2-16,2 3 0,-1 1 0,3-1 15,3-1-15,-1-1 16,-4 0 0,2-1-16,0 0 0,0 3 15,0 1-15,5-4 0,1 0 16,-2 0-16,-1 0 0,1-1 16,1 1-16,0 3 0,-4 0 0,6 1 15,1 1-15,-1 0 0,-4 1 16,2-2-16,2 1 0,-3 1 15,1 2-15,3-1 0,2-1 0,-5 3 0,0 0 0,7 0 16,3-1-16,-9 4 0,1 0 0,5-1 16,0 1-16,-2 1 15,-4 3-15,5 0 0,1 0 16,-4 1-16,-2 2 0,3 1 16,1 3-16,0 0 0,-2-2 15,1 0-15,3 1 0,-4 0 16,-1 2-16,4 1 0,4 0 15,-2 3-15,-5 0 16,1 1-16,2-1 16,-1 1-16,-1-1 0,0 2 15,-2 1-15,-1 1 0,-1-2 0,4 2 16,0 1-16,-2-1 0,-2-2 16,1 4-16,1 2 0,-3-2 15,-3 0-15,4 3 0,0 4 0,-2-4 16,1-4-16,-2 3 0,2 2 15,-2-1-15,-2 0 0,3 2 16,4 2-16,-6-3 0,-2-1 0,1 1 16,0 2-16,-2-3 15,1 0-15,-1 5 0,0 2 0,2-2 16,-3-1-16,4 0 0,1 2 16,-4-1-16,-2-1 0,3 0 15,-3 3-15,1-2 0,1-2 0,1 3 16,3 3-16,-1-3 0,-4-1 15,1 0-15,3 1 0,-5 1 16,1 0-16,0-1 16,1-2-16,-1-1 15,-2 0-15,2 1 0,4 4 16,-4-3-16,0-1 0,1 1 16,-1 2-16,1-2 0,-1-2 0,3 0 15,3 0-15,0-3 0,-1-1 16,0 2-16,-1 1 0,-2-3 15,-3-1-15,5-1 0,1 0 0,4-3 0,-4 3 16,3-3-16,3 1 16,-7 1-16,0-2 0,3 1 15,2 0-15,0-1 0,2-3 0,-2 2 16,0-2-16,-4-1 0,-4 0 16,8 1-16,3 0 0,-5-3 15,-2-5-15,5 2 0,-1 1 0,-5-1 0,0 2 16,4-4-16,4 0 15,-4 0-15,-3-2 0,4 0 0,0-3 16,-1 0-16,0 1 0,2-3 16,2-2-16,-2 0 0,-3 2 0,2-4 15,2-3-15,0 3 16,2-3-16,4-1 16,0-3-16,-4 3 15,-1 2-15,2-5 0,4-3 16,-4 3-16,-4 0 0,3-1 0,1-1 15,-1-2-15,-2 1 0,0-4 16,2 2-16,-3-1 16,-1 3-16,9-9 0,4-2 15,-8 3-15,-2 1 0,1-1 0,2-2 0,-2 5 16,0 1-16,0-3 0,1-2 16,0 3-16,-1 1 0,4-3 15,4-3-15,-6 4 16,-6 3-16,10-4 0,4-3 15,-9 8-15,-1 0 0,5-3 16,0-1-16,-2 3 0,-2 3 0,2-5 16,1-1-16,-4 4 0,-1 2 15,5-1-15,4 1 16,-6 2-16,-5 4 0,5-4 0,4-1 16,-8 6-16,-1 1 0,6-2 15,2-1-15,-7 1 0,0 0 0,3 1 16,4-1-16,-5 3 15,-3 1-15,7 3 0,4-1 0,-4-1 0,-4 3 16,-2-2-16,0 0 16,0 4-16,-2 1 0,3 0 0,4 2 15,-6-1-15,-3 1 0,4 1 16,4 0-16,-6 2 0,2 0 0,0 1 16,1 0-16,-1 1 15,-2-1-15,4 1 0,4 2 0,-3 0 0,-4 1 16,4 1-16,1 3 15,-1-2-15,-2 1 0,0 4 0,-2 2 16,-2 1-16,-1-2 0,2 1 16,3-2-16,-3 1 0,-1-1 0,0 3 15,0 4-15,-2-2 16,-1 0-16,3 0 16,2-1-16,-3 2 0,-1-1 15,-2 4-15,1 4 0,-1-2 16,-3-2-16,4 0 0,2 0 15,-2 0-15,-2 0 0,0 3 16,-2 3-16,0-2 0,-3-3 0,2 2 16,3 2-16,-2-2 15,1-3-15,0 4 0,2 3 0,-2-5 0,0-2 16,-1 4-16,1 1 0,-3-1 16,0-2-16,4 3 0,1 1 15,1-1-15,0-3 0,-2 3 16,1 1-16,-2-3 0,-3-1 0,6 9 15,1-2-15,-3-7 0,0-1 16,5 5 0,1-1-16,-7-4 0,-1-2 15,2 4-15,2-1 16,-2-5-16,0-1 0,5 2 0,1 0 16,-6-4-16,-3-2 0,3 4 15,2 0-15,-1-3 0,1-2 0,2 3 16,2-1-16,-2-3 0,-1-4 15,0 0-15,1 0 0,0-4 0,0 5 16,3-5-16,2-1 0,-1 0 16,-4 2-16,3-3 0,3-2 15,-1-2-15,-1 0 0,2-2 16,0-1-16,1 1 0,-1-2 0,2-3 16,0 0-16,-3 1 0,0-1 15,1-1 1,4 0-16,-2-3 0,-2 3 0,1-3 15,-1 0-15,1 1 16,1-1-16,0-2 0,2-2 16,-3 0-16,-4 2 0,5 0 15,3 1-15,-4-1 0,-1-1 0,5-5 16,1-1-16,-5 5 0,0-1 16,6-3-16,-1-3 0,-1 4 0,-2 3 0,1-3 15,1-4-15,-5 5 16,-5 0-16,5 1 0,4 0 15,-3 1-15,-3 1 0,-1-3 16,-1-3-16,-3 1 0,-2 1 0,4 3 16,2 2-16,-2 0 0,-2 2 15,0-3-15,-1-2 0,-5 4 0,-1 1 0,3 1 16,1 1-16,0 2 16,-3 1-16,2-2 0,-1-2 15,-2 2-15,-1 0 0,-1-1 16,1 1-16,-5 3 0,1 0 0,0 1 15,-1 0-15,0-1 0,0 0 16,0 0 0,1 1-16,-1 2 0,-1 0 0,0 1 15,-1 0-15,0-1 16,-2 2-16,0-1 16,0-1-16,-1 1 0,0 1 0,0 2 15,-2 1-15,3 2 0,0-1 16,-1-2-16,0 0 0,-2 1 15,2-1-15,-2 1 0,3-3 0,-3 3 0,2 0 0,-2 0 16,2 4-16,-2-1 16,0 0-16,-3 3 0,-4 1 15,0-1-15,2 0 0,0-1 0</inkml:trace>
  <inkml:trace contextRef="#ctx0" brushRef="#br0" timeOffset="89575.5012">6299 8569 0,'0'0'0,"0"0"0,0 0 0,0 0 0,0 0 15,0 0-15,0 0 0,4 24 16,-4-24-16,0 0 0,4 27 16,-4-27-16,3 21 0,-3-21 15,0 25-15,0-11 0,0 0 16,0-1-16,1-2 0,-1-1 16,0-1-16,0-1 0</inkml:trace>
  <inkml:trace contextRef="#ctx0" brushRef="#br0" timeOffset="89706.9557">6364 9005 0,'0'0'0,"0"0"16,0 0-16,0 0 0,0 0 0,3 26 15,-3-26-15,2 18 0,-2-18 0,3 21 16,-1-10-16,0-2 0,1-1 16,-3-2-16,1 0 0,2-1 15</inkml:trace>
  <inkml:trace contextRef="#ctx0" brushRef="#br0" timeOffset="89854.1202">6390 9304 0,'0'0'0,"0"0"16,0 0-16,0 0 0,0 0 0,0 0 0,0 0 15,0 0-15,0 0 0,0 0 16,0 0-16,0 0 0,6 24 0,-6-24 16,0 0-16,0 0 15,0 0-15,0 0 0,0 0 16,15 14-16</inkml:trace>
  <inkml:trace contextRef="#ctx0" brushRef="#br0" timeOffset="91111.9518">10900 8581 0,'0'0'16,"0"0"-16,0 0 0,0 0 0,0 0 15,0 0 1,25 9-16,-25-9 0,0 0 0,19 16 16,-14-9-16,0 1 0,-1 2 15,-1 0-15,-1 2 0,0 0 16,-2 0-16,-2-1 0,0 2 16,0-1-16,0 2 0,0-2 15,-1 0-15,1 0 0,0-1 16,-1 0-16,1-1 0,2 3 0,2 0 0,1 2 15,0 0-15,1-1 16,-1 1-16,-1-1 0,1 0 16,1 4-16,-2-2 0,1 0 0,1-1 15,-2 0-15,-1 2 0,-1-1 16,0 0-16,0 1 0,0-1 16,-2-2-1,-2-2-15,1 1 0,1-3 0,0-2 16,-1 0-16,2-2 0</inkml:trace>
  <inkml:trace contextRef="#ctx0" brushRef="#br0" timeOffset="91243.5567">10960 9311 0,'0'0'0,"0"0"0,0 0 16,0 0-16,0 0 0,0 0 0,0 0 15,11 21-15,-11-21 0,0 0 16,0 0-16,0 0 0</inkml:trace>
  <inkml:trace contextRef="#ctx0" brushRef="#br0" timeOffset="100140.6794">17189 5112 0,'0'0'0,"0"0"0,0 0 16,0 0-16,0 0 0,0 0 15,0 0-15,-2-21 0,2 21 0,0 0 16,0 0-16,0 0 15,0 0-15,0 0 0,4-18 16,-4 18-16,0 0 0,0 0 16,0 0-16,20-2 15,-20 2-15,0 0 16,30 3-16,-30-3 0,27 6 0,-12-2 16,3-2-16,2 1 15,1 0-15,0-1 0,0-1 16,2 0-16,1 0 0,8 1 0,0-1 15,-1-1-15,-1-1 0,1 1 16,1 1-16,-3-1 0,-1 0 0,2-1 16,-4-1-1,-3 1-15,-2 0 0,-3 0 16,-3 0-16,-4 0 0,-2-1 0,-1 1 0,-1 1 16,-2 0-16,1-2 0,-2 2 15,-1 0-15,2 2 0,-1-2 0,3 2 16,0 2-1,1-2-15,1-2 0,-1 0 0,-2 0 16,1 0-16</inkml:trace>
  <inkml:trace contextRef="#ctx0" brushRef="#br0" timeOffset="100783.0216">19252 5222 0,'0'0'0,"0"0"0,0 0 0,0 0 0,0 0 16,0 0-16,0 0 0,23-7 15,-23 7-15,25-1 0,-25 1 16,38-2-16,-19 1 0,4 0 16,2 1-16,0 0 0,1 0 0,9 1 15,3-1-15,-3 1 16,-2-1-16,0 2 15,0-1-15,7 1 0,-3-1 16,-3 1-16,-2-1 0,-2-1 16,-3 0-16,0 1 0,2 1 0,-4-1 0,-3 0 0,-2-1 31,-2-1-31,-3 0 0,-3-1 0,-2 1 0,-1 1 16,-3 0-1,-2 0-15,0 0 0,0-1 16,-1 1-16,-1 0 0,1-1 0,-3 1 15,2-1-15,-2 1 0,-2 4 16,-3 1-16,1-2 0,0 0 0,1 0 16</inkml:trace>
  <inkml:trace contextRef="#ctx0" brushRef="#br1" timeOffset="108031.5677">5875 9063 0,'0'0'0,"0"0"15,0 0-15,0 0 0,0 0 0,-17 17 16,17-17-16,-12 16 0,12-16 0,-18 19 15,18-19-15,-20 24 16,10-11-16,0 2 0,0 2 16,2-1-16,-2 0 0,1 2 15,0 2-15,-1 6 0,3-3 0,-1 0 16,1 1-16,1-2 0,2 0 16,1 1-16,1-2 0,0 0 0,-1-1 15,3-1 1,3 0-16,-1-1 0,0-2 0,4 0 0,4 2 15,2 0-15,1-3 0,-2-2 16,-3 0-16,1-4 0</inkml:trace>
  <inkml:trace contextRef="#ctx0" brushRef="#br1" timeOffset="109737.4639">10947 8568 0,'0'0'0,"0"0"0,0 0 16,0 0-16,0 0 0,0 0 0,0 0 16,0 0-16,0 0 0,0 0 15,0 24-15,0-24 0,0 0 0,1 30 16,-1-30-16,0 28 0,0-28 15,0 32-15,0-11 0,0 0 16,-1 0-16,0 1 0,0 2 16,0 4-1,1 0-15,-3-1 0,0 0 16,1 1-16,0 0 0,-1 0 16,1 0-16,-2 3 0,-1-2 0,2-1 15,1-1-15,0-2 0,0-1 16,-2-3-16,1-1 0,1-2 15,1-2-15,0-2 0,1 0 16,1-2-16,0 0 0,-1-4 0,0 1 16,0-2-16,0 0 0,0-1 15,1-1-15,0-1 0,0-1 0,0 1 16,0 0-16,-1-2 0,0-2 16,-1 4-16,-1-1 0,0 1 15,1-1-15,0-1 0</inkml:trace>
  <inkml:trace contextRef="#ctx0" brushRef="#br1" timeOffset="111620.9689">11679 9306 0,'0'0'0,"0"0"0,0 0 16,0 0-16,0 0 0,0 0 15,0 0-15,0 0 0,0 0 0,0 0 16,0 0-16,0 0 16,0 0-16,0 0 0,-12 23 15,12-23-15,0 0 0,-5 20 16,5-20-16,0 0 16,0 0-16,-4 20 0,4-20 15,0 0-15,0 0 0,0 15 16,0-15-16,2 3 0,1-4 0,1-2 15,2-3-15,-1 0 16,2 1-16,0 0 0,1-2 16,0 1-16,0 0 0,-1-1 15,0-1-15,-2 1 0,1-1 0,-2 2 0,0 0 16,-1 0-16,-1 2 0,-1-2 16,-1 3-16,-3 0 0,-3 1 0,-1 1 15,-2 2-15,0-1 16,1 1-16,0 2 0,-2 1 15,0 2-15,1-1 0,-1 1 0,0 1 16,1-2 0,0 3-16,2-1 0,-1 0 0,1 1 0,2-1 15,0 0-15,1-1 16,1 0-16,0-2 0,2 0 0,0-1 16,1-1-1,0-2-15,2 2 0,1-4 16,-1 0-16,1 1 0,3-2 0,0-3 15,0 2-15,-1-2 0,1-1 0,-1 0 16,0 1-16,-1 1 0,-1 0 16,1-2-16,-2 3 0,0-2 0,0 2 15,0 0-15,-1 0 16,-1-1-16,-3 4 0,-1 1 16,-2 1-16,0 1 0,-3 0 0,-1 1 15,0 2-15,1-1 0,1 3 0,0 0 16,1 1-16,1 1 0,0 0 15,2-1-15,0-1 0,2 0 0,0-1 16,1 1-16,0-2 0,0-2 16,1 0-16,2-1 15,0-1-15,1 0 0,4-3 0,2-2 16,0 0 0,1 0-16,-2-3 0,1 0 15,0-1-15,-1 2 0,-2-1 16,1 0-16,-2 1 0,0 0 0,-1-1 15,0 2-15,-1-1 0,-1 0 16,0 2-16,-1 0 16,1 0-16,-1 1 0,-1 3 0,-5 0 15,1 1-15,-1 2 0,0 2 0,-2 1 16,1 0-16,0-1 0,0 2 16,-1 3-16,1 0 0,2-1 0,2 0 15,2 2-15,0-3 0,0 1 16,1-2-16,1-1 0,0 0 15,2-1-15,0-2 0,3-1 16,0 0 0,1-1-16,2-3 0,1-1 15,-1 0-15,0-2 0,0-1 16,1 0-16,-1-1 0,0 1 0,1-4 16,-2-1-16,-3 4 0,0-1 15,-2-2-15,-1 0 0,-2 2 16,-1 1-16,-2 0 0,-2 1 15,-3 0-15,1 1 0,-3 2 0,-1 0 16,1 2-16,1 0 0,-3 3 0,-1 3 16,3-2-16,1 3 0,-3 2 15,1 2-15,2-1 0,1 1 16,3 1-16,2 1 0,1-1 16,-1-1-16,2-1 0,0 0 15,2-1-15,0 0 0,0-3 0,1-2 16,1-1-16,-1-1 0,2-2 15,2-2-15,0 0 0,-1 0 0,2-2 16,0-1-16,-1-1 0,1 0 16,-1-1-16,-1 0 15,-1-1-15,-2 0 0,-2 1 0,-2 0 16,-1 1 0,0 1-16,-3 0 0,-1-1 15,-2 1-15,-1 2 0,-1 2 0,-1 1 16,-1 1-16,0 0 0,-2 0 15,0 2-15,3 1 0,2 0 16,2 1-16,1 1 0,2-3 16,1 0-16,0 1 0,2 2 15,0-2-15,0 0 0,1 0 0,0 0 16,1-1-16,1 1 0,3-1 16,0 1-16,1 0 0,-1 0 0,1 2 15,0-1-15,1 1 0,0 1 16,-2-2-16,0 1 0,-1-2 15</inkml:trace>
  <inkml:trace contextRef="#ctx0" brushRef="#br1" timeOffset="112107.159">10836 9284 0,'0'0'0,"0"0"15,0 0-15,0 0 0,0 0 0,0 0 16,0 0-16,0 0 0,0 0 16,0 0-16,0 0 15,0 0-15,0 0 0,0 0 0,0 0 0,-6 22 16,6-22-16,0 0 0,0 0 16,0 0-16,0 0 0,0 0 15,0 0-15,0 0 0,15 19 0,-15-19 16</inkml:trace>
  <inkml:trace contextRef="#ctx0" brushRef="#br1" timeOffset="113698.5626">5811 9034 0,'0'0'0,"0"0"0,0 0 0,0 0 16,0 0-16,0 0 0,0 0 0,0 0 0,-15 23 15,15-23-15,-12 21 0,12-21 16,-14 25-16,7-9 0,-1 0 15,2 1-15,-1 1 0,0 1 16,2 1-16,0 1 0,-1 0 0,-1 6 16,2 0-16,-1-2 15,2-1-15,0 0 16,1-2-16,1-2 0,0-1 16,1-1-16,0 0 0,1-2 15,0-2-15,0 0 0,0 0 16,0-2-16,1-2 0,0-1 15,1 0-15,0-2 0,1 0 16,-3-2-16,2-2 16,0 1-16,-2 0 0,1-2 0,1 1 0,-2-1 0,1 0 15,-1-2-15,2 1 0,-2-1 0,3 0 16,-3 0-16</inkml:trace>
  <inkml:trace contextRef="#ctx0" brushRef="#br0" timeOffset="118685.4236">19681 9122 0,'0'0'0,"0"0"0,0 0 16,0 0-16,0 0 0,0 0 16,0 0-1,0 0-15,0 0 0,0 0 0,0 0 16,0 0-16,-20-5 0,20 5 15,-12 17-15,12-17 0,-13 26 0,13-26 16,-20 37 0,9-17-16,0 1 0,-4 8 0,1 2 15,1-3-15,2-2 0,1 1 16,2 1-16,0 1 0,2-2 0,1-2 16,2-1-16,2-4 0,1-4 0,2-2 15,4-3-15,-1-2 0,2-1 16,0-4-16,3 0 0,0-2 15,0-1-15,2-4 0,4-5 16,-1-2-16,2 0 0,0-5 16,3 0-1,-2-1-15,-2 0 0,5-7 0,0-3 16,-2 2-16,-1-1 0,-1 0 16,2 1-16,-2 1 0,-2 4 15,1-5-15,-3 0 0,-3 6 16,-1 3-16,-2 1 0,0 2 15,-2 0-15,0 3 0,-2 2 16,-1 2-16,1 0 0,-2 1 0,-1 4 16,0 0-16,0 0 0,-3 2 0,1 4 15,-1 3-15,-2 2 0,0 1 16,-2 2-16,1 0 0,-1 3 16,1 1-16,-1 4 0,1 2 15,1-2-15,0-1 0,2 4 16,2-2-1,0-2-15,1-4 0,0 0 0,2-2 16,1-1-16,2-3 0,0-4 16,2-2-16,0-1 0,-1-1 15,3 0-15,1 0 0,1-5 16,0 0-16,3-4 0,3-5 16,-1 3-16,0-2 0,-1-3 0,1-2 15,-3-2-15,-1-1 0,2-2 0,0-1 16,-3 1-16,-1 2 0,-3-1 15,0-1-15,-2 3 0,0 0 16,-2 0-16,-2-1 0,-1 3 16,-1 1-16,-1-2 0,-1 1 15,0 5-15,1 1 0,0 2 0</inkml:trace>
  <inkml:trace contextRef="#ctx0" brushRef="#br0" timeOffset="118917.2004">20380 9098 0,'0'0'15,"0"0"-15,0 0 0,29 0 0,-15 0 0,5 0 16,4 0-16,8 1 16,2-1-16,1 1 0,0 0 15,-1 0-15,-2-1 0,5-2 16,0 0-16,-5 0 0,-5 4 0,-4-4 15,-3 1-15,-4-1 0,-3 0 16,-3-2-16,-3 0 0,-3 2 0,0-1 0,1 2 16</inkml:trace>
  <inkml:trace contextRef="#ctx0" brushRef="#br0" timeOffset="119164.7873">20520 9155 0,'0'0'0,"0"0"16,0 0-16,0 0 0,-16 16 0,16-16 15,-12 20-15,12-20 0,-13 25 16,7-10-16,-2 1 16,1 1-16,1-1 0,-1 0 15,-1 3-15,0-2 0,1-1 0,-3 2 0,1 0 16,0-2-16,1 0 0,3-5 15,1 0-15,-1-2 0,2-3 0,3-6 16,0 0-16,0 0 0,2-2 16,-2 2-16</inkml:trace>
  <inkml:trace contextRef="#ctx0" brushRef="#br0" timeOffset="119403.2279">20693 9151 0,'0'0'0,"0"0"15,0 0-15,0 0 0,0 0 0,-1 28 0,1-28 16,-6 29-16,6-29 0,-11 33 16,3-11-16,0-1 0,0 1 15,0 1-15,1 1 0,-3 6 0,1-1 16,0 0-16,0 3 0,-1-3 15,0 0-15,-2 5 0,0 0 16,2-7-16,3-5 0,0-4 0</inkml:trace>
  <inkml:trace contextRef="#ctx0" brushRef="#br0" timeOffset="120337.5735">21699 9144 0,'0'0'0,"0"0"0,0 0 0,0 0 16,0 0-16,0 0 0,-31 11 15,31-11-15,-28 8 0,12-2 16,-3 1-16,-1-2 0,-1 1 0,-1 1 16,0 0-16,0-1 0,0 0 15,-8 2-15,0-1 0,2 0 16,1-2-16,5 0 0,2 1 15,3-3-15,1 1 0,4-2 0,2 2 16,3-2-16,0-1 0,1 1 16,2 0-16,2 0 0,1 0 0,2 1 15,2 0-15,2 0 16,1 1-16,5 0 16,4 0-16,-1 1 0,1-1 15,7 1-15,4 0 0,-1 0 16,0-1-16,1 2 0,-1-1 15,1 1-15,-1-2 0,6 2 16,-1-1-16,-4 1 0,-3-1 0,-1 1 16,-2-1-16,-2-1 0,-2-1 15,-3 0-15,0-2 0,-6 0 0,-1 0 16,-6-1-16,0 0 0,-2-1 16,2 1-16,-3 0 0</inkml:trace>
  <inkml:trace contextRef="#ctx0" brushRef="#br0" timeOffset="120553.9296">21178 9451 0,'0'0'0,"0"0"15,0 0-15,0 0 0,0 0 0,32 4 16,-32-4-16,39 4 0,-19 0 15,4-1-15,5 2 0,-2 0 0,0-1 0,8 2 16,1-1-16,-1-1 16,-2 2-16,3-1 0,-4 3 15,-4-3-15,-6-3 0,-4 1 0,-2 0 16,-4-2-16</inkml:trace>
  <inkml:trace contextRef="#ctx0" brushRef="#br0" timeOffset="126642.6255">22201 9091 0,'0'0'15,"0"0"-15,0 0 0,0 0 16,0 0-16,0 0 0,0 0 0,0 0 0,30 2 16,-30-2-16,31 1 0,-31-1 15,34 4-15,-13-3 0,3 2 16,-2 1-16,0 1 0,-1 0 15,-2 0-15,6 1 0,-3 2 0,-2 0 16,-3 1-16,-2-1 0,-4 0 16,-6 1-1,-4 1-15,-3 1 0,-5 0 0,-8 3 16,-7 0-16,-1 2 16,-1-1-16,-12 4 0,-3-1 15,2-1-15,3-1 0,1-1 16,0 1-16,0 1 0,5-2 0,6-1 15,4-3-15,4-2 0,3 0 16,6-4-16,1 1 0,4 1 0,2-1 16,7 0-16,6 0 0,0-2 15,3 0-15,4 0 0,4-1 16,0-2-16,-1 1 0,0-1 0,2 1 16,-2-1-16,-1 2 0,1-1 15,-2 0-15,-3-1 0,-3-1 16,0 0-1,-2 0-15,0-2 0,-2-3 0,-2 1 16,-2 0-16,-3 2 16</inkml:trace>
  <inkml:trace contextRef="#ctx0" brushRef="#br0" timeOffset="126989.8896">22875 8901 0,'0'0'0,"0"0"0,0 0 0,0 0 0,-3 26 0,3-26 16,-2 28-16,0-10 0,-1 4 15,0 1-15,0 3 16,0 1-16,-1 1 0,0 12 0,-1 0 15,1 0-15,-2-2 0,0 9 16,-2 0-16,2-4 16,-1-3-16,-3 5 15,0-2-15,1-4 0,2-5 0,-1-1 16,1-4-16,2-3 16,-1-6-16,2-4 0,0-3 15,2-3-15,2-4 0,0-1 0,0-2 16,0 1-16</inkml:trace>
  <inkml:trace contextRef="#ctx0" brushRef="#br0" timeOffset="127306.3919">23066 9137 0,'0'0'0,"0"0"15,0 0-15,0 0 0,-25 2 16,25-2-16,-30 7 0,30-7 16,-36 15-16,17-5 0,0 2 15,0-3-15,2 2 0,-4 3 0,1 3 16,2-3-16,3 1 0,5 0 16,4 2-16,3-2 0,2 1 15,4 0-15,3 0 0,2-3 0,1-1 0,6-1 16,4-2-16,-1-1 0,1-1 15,1-1-15,1-1 16,0 0-16,1-2 0,2-3 0,-1-2 16,-4 1-16,-4-2 0,-2 2 15</inkml:trace>
  <inkml:trace contextRef="#ctx0" brushRef="#br0" timeOffset="127513.6065">23111 9315 0,'0'0'0,"0"0"16,0 0-16,0 0 0,29-1 0,-29 1 15,39-1-15,-17 0 0,0 1 0,4 0 16,4 0-16,-1 1 0,-2-1 16,9 0-16,-1 0 0,-4 0 15,-3 1-15,2-1 0,-3 0 16,-5-1-16,-4-1 0,-3-3 15,-4-2-15,-4 3 0,0 0 0,-1 0 16</inkml:trace>
  <inkml:trace contextRef="#ctx0" brushRef="#br0" timeOffset="127791.968">23357 9119 0,'0'0'0,"0"0"16,0 0-16,-9 18 0,9-18 0,-6 19 16,3-4-16,-2 1 15,1-1-15,-1 3 0,0 2 16,-1 0-16,1 1 0,-2 7 16,2-3-16,-1 0 0,2-3 0,-1 0 15,1-1-15,1-1 0,-1-2 0,2-3 16,0-1-16,1-3 0,0-2 15,0-3-15,1-2 0,2-4 16,2-2-16,-1-2 0,1 2 16,-2 0-16</inkml:trace>
  <inkml:trace contextRef="#ctx0" brushRef="#br0" timeOffset="128061.7375">23640 9130 0,'0'0'0,"0"0"0,0 0 15,0 0-15,0 0 0,0 26 0,0-26 0,-3 22 16,3-22-16,-2 27 0,1-12 16,0 1-16,0 1 0,-1 3 15,-2 2-15,2-1 0,0-2 0,-1 7 16,-1-2-16,1-1 15,1-3-15,0 0 0,-1-1 16,1-2-16,0-2 16,1-1-16,0-3 0,1-1 15,0 0-15,0-5 0,1-1 16,0-1-16,0 0 0,-1-1 16</inkml:trace>
  <inkml:trace contextRef="#ctx0" brushRef="#br0" timeOffset="129967.6629">23105 9021 0,'0'0'15,"0"0"-15,0 0 16,0 0-16,0 0 0,0 0 15,0 0-15,0 0 0,0 0 16,0 0-16,0 0 0,32-1 16,-32 1-16,28-1 0,-28 1 15,43-1-15,-21 0 0,4 0 16,3-1-16,-2 2 0,0 0 0,9 0 16,3-1-16,-3 1 0,-2 0 0,8 0 15,0-1-15,-3-1 0,-4 1 0,-2 2 16,-1 1-16,-3-1 15,-4-2-15,0 1 0,0-2 16,-5 2-16,-1 2 16,-2-4-16,-2 1 0,-3 1 0,-3 1 0,-2 1 15,-2-1-15,-1-1 0,-2 0 0,-4 0 16,-4 0-16,2 0 0,0 0 0,1 0 16</inkml:trace>
  <inkml:trace contextRef="#ctx0" brushRef="#br0" timeOffset="130384.7808">23291 9069 0,'0'0'0,"0"0"0,0 0 16,0 0-16,0 0 0,0 0 16,0 0-16,0 0 0,0 30 0,0-30 15,-1 22 1,1-22-16,-2 24 0,0-10 15,-1 4-15,0-3 0,0 1 0,-1 2 16,1 1-16,1 0 0,1-1 16,-2 6-16,-2 2 15,1-5-15,-1-1 0,2-1 0,1 0 16,0-2-16,1 1 0,-1-4 16,2 0-16,-1-2 0,0-3 0,1 0 15,0-1-15,0-3 0,0 1 0,4-7 16,1-4-16,2-1 0,0 0 15,0 0-15,-2 1 0,1 2 16</inkml:trace>
  <inkml:trace contextRef="#ctx0" brushRef="#br0" timeOffset="130685.9656">23635 9052 0,'0'0'0,"0"0"15,0 0-15,0 0 0,0 0 0,0 0 16,0 0-16,0 0 16,0 31-16,0-31 0,0 0 0,-1 32 0,1-32 15,-2 30-15,1-10 16,-1-2-16,-1-2 0,1 2 0,1 2 16,0 1-16,0-1 0,-1 7 15,-1 0-15,1-3 0,1-1 16,-1-3-16,0 0 0,1-1 15,0-2-15,-1-1 0,2-1 0,0 0 0,0-3 16,0-2-16,0-1 0,0-3 16,-1-1-16,1-5 0,-3-1 15,3 1-15,-2-3 0,2 3 16</inkml:trace>
  <inkml:trace contextRef="#ctx0" brushRef="#br0" timeOffset="130923.5856">24049 9267 0,'0'0'16,"0"0"-16,23-2 0,-8 1 16,3 0-16,8-2 0,5 2 0,0 0 0,0 0 15,1 0-15,1 1 16,2 1-16,-4 0 0,-2 0 0,-1 0 15,-4-1-15,-2 2 0,-3-2 16,-3 0-16,-4-3 0,-2-1 0,-2 1 16,-1 0-16,-2 1 0</inkml:trace>
  <inkml:trace contextRef="#ctx0" brushRef="#br0" timeOffset="131186.8008">24341 9127 0,'0'0'0,"0"0"0,0 0 15,0 0-15,0 0 0,0 26 16,0-26-16,0 24 0,0-24 0,-1 26 16,0-9-16,0 0 15,-2 1-15,1 2 0,0 2 16,0 4-16,-1-3 0,0 0 15,1-1 1,0-1-16,0-3 0,-1 0 0,2 0 16,-1-2-16,0-2 0,1-2 15,1-3-15,0-2 0,0 0 0,0-1 16</inkml:trace>
  <inkml:trace contextRef="#ctx0" brushRef="#br0" timeOffset="131440.8344">24885 9240 0,'0'0'16,"8"0"-16,6-2 0,2 1 0,3 0 16,9 0-16,2 0 0,2 0 15,1-1-15,10 2 16,2 0-16,-1-1 0,0-2 0,7 3 0,-3 3 15,-4-1-15,-3 0 0,-4 2 16,-1 2-16,-6-2 0,-5-1 0,-4-1 16,-2 1-16,-7 1 0,-5 1 15,-1-1 1,-2-1-16,0 0 0</inkml:trace>
  <inkml:trace contextRef="#ctx0" brushRef="#br0" timeOffset="131872.5558">24944 9446 0,'0'0'0,"0"0"16,0 0-16,0 0 0,31 3 0,-31-3 16,31 2-16,-31-2 0,33 3 15,-14 1-15,2 1 16,-1 0-16,-2 1 15,4 1-15,-3 0 0,-2 1 16,-4 1-16,-3 1 0,-5 1 16,-2 0-16,-5 0 0,-6 1 15,-9-1-15,-1-1 0,-1 1 0,-7 1 16,-4 1-16,-4 1 0,2 0 0,0-1 16,-1 0-16,5 1 15,3-4-15,1 3 0,5-2 16,6-2-16,3-2 0,6 0 15,4-1-15,4 0 0,5-2 0,9-2 16,7-2-16,2 0 0,3 0 16,3 0-16,4 0 15,-3-4-15,-1 1 0,6-2 0,-1-1 16,-4-1-16,-4 0 0,0-4 16,0 0-16,-5-1 0,-2-2 0,-5-4 0,-4-2 15,-2 6-15,-3 0 0,-2 4 16</inkml:trace>
  <inkml:trace contextRef="#ctx0" brushRef="#br0" timeOffset="132157.9018">24940 8792 0,'0'0'0,"0"0"16,0 0-16,33-4 0,-33 4 0,35-2 0,-12 1 15,3-1-15,1 2 0,10-1 16,-1 1-16,0 1 0,1 0 0,4 0 16,-3 0-16,-5 0 15,-3 0-15,-4-1 0,-1 2 16,-5-2-16,-4-2 0,-4 1 0,-4 0 15,-6-12 1,-4-9-16,1 4 0,0 3 16,0 4-16</inkml:trace>
  <inkml:trace contextRef="#ctx0" brushRef="#br0" timeOffset="132358.5488">25040 8879 0,'0'0'15,"0"0"-15,0 0 0,-9 21 0,9-21 16,-9 23-16,5-8 16,0 2-16,-1-1 0,1 3 15,-2 0-15,0 5 0,0-3 0,2-3 16,0-2-16,1-1 0,1 0 16,2-3-16,2-3 0,4-4 0,2-3 31,0 1-31,-1-2 0,-2 1 0</inkml:trace>
  <inkml:trace contextRef="#ctx0" brushRef="#br0" timeOffset="132527.9786">25307 8906 0,'0'0'16,"0"0"-16,0 0 0,0 0 0,-8 22 15,8-22-15,-6 24 0,6-24 16,-10 32-16,1-12 0,-3 4 15,-3 3-15,-2 0 0,-2 3 16,2-5-16,4-4 0</inkml:trace>
  <inkml:trace contextRef="#ctx0" brushRef="#br0" timeOffset="134496.2392">6316 8388 0,'0'0'0,"0"0"16,0 0-16,0 0 0,0 0 0,0 0 16,-20-7-16,20 7 0,0 0 15,-24-8-15,24 8 16,-17-3-16,9 2 0,-1 2 0,-1 2 15,4 1-15,-1 3 0,-1 2 16,3 1-16,-1 0 0,1 3 0,0 0 16,1 1-16,2 1 0,1 0 0,1-1 15,0 1-15,1-1 16,0 0-16,2 4 0,3-1 16,0-2-16,-1-1 0,1-1 0,2-2 15,1-1-15,0-3 0,2-2 16,-1-1-16,0 0 0,-2-2 0,0-6 15,0-2-15,-2-2 0,1 0 16,0-2-16,-1-1 0,-1 0 0,-3-1 16,-1-3-16,0-1 15,0 1-15,0 1 0,-1-1 0,-1-3 16,-1 2-16,-1 1 0,-2 2 16,1 4-1,-4 0-15,0 1 0,-4 2 16,1 1-16,0 1 0,1 3 0,0 2 15,-2 4-15,2 1 0,2 2 16,0 2-16,0 2 16,1 0-16,2 0 0,2-1 0,0 2 15,3-1-15,0 0 0,3 0 0,1 0 16,3-2-16,-1 0 0,2-2 16,3-1-16,-1 0 0,2-3 0,0-1 15,1-3-15,-2 0 0,1-3 16,-1 0-16,1-3 15,-1 0-15,-2-4 0,-1-1 0,1-1 16,0-2-16,-1-1 0,-3-2 16,0 0-1,-2 2-15,-1 1 0,0 0 0,-2 1 16,-2 1-16,0 2 0,-2 2 16,-3 4-16,-2 2 0,0 3 15,-2 4-15,-6 6 0,0 1 16,1 1-16,-3 5 0,2 2 15,2 2-15,3 0 0,-4 6 16,6 0-16,0-4 0,4-4 0,4-2 0,2-3 16,2-2-16,2-3 0,2-2 15,0-4-15,2 0 0,3-3 16,-2-1-16,4-1 0,-1-4 16,-1-1-16,0-4 0,0-2 15,1 1-15,-2 1 0,0-2 16,-1-2-16,0 0 0,-1 0 0,-2-1 15,0 2-15,-1-1 0,-1 1 0,-4 1 16,0 1-16,0 1 0,-4 2 16,0 1-16,-3 2 0,0 5 15,-2 4-15,-5 3 0,-4 4 16,1 1-16,2 0 0,0 3 16,1-1-16,2 1 15,2-1-15,1 3 0,3-1 16,3-3-16,6-2 0,0-2 15,5 0-15,3-2 0,2-3 16,1-1-16,3-2 0,-3-2 16,3-2-16,0 0 0,2-2 15,0 0-15,-2-3 0,3-2 16,-1-2-16,-4 3 0,-1 3 0,-3 0 0,-2 1 16,-4 0-16,-1 2 0,0 0 15,0 2-15,-3 0 0,-1 1 16,2 0-16,-2 0 0,0 0 15</inkml:trace>
  <inkml:trace contextRef="#ctx0" brushRef="#br0" timeOffset="136238.8262">5242 9381 0,'0'0'0,"0"0"0,0 0 0,0 0 16,0 0-16,-13 20 15,13-20-15,0 0 16,-16 20-16,16-20 0,-13 18 16,4-7-16,0 2 0,-3 1 0,-1 1 0,0 0 15,0 0-15,0 2 0,1 2 16,-6 3-16,3 1 0,-3-3 16,-4 1-16,3-2 0,-2 1 0,1-4 15,0 1-15,2-1 16,-4 0-16,-6 3 0,-2 0 15,3-2-15,1 0 0,-2 0 16,-3-3-16,0-1 0,1-1 0,-1-1 16,0-1-16,2-1 0,0-2 15,-5 1-15,3 0 16,2-4-16,3-4 0,-3-2 0,-4 1 0,3-1 16,2-1-16,2-2 0,1 2 15,-3-4-15,2-4 0,-2-1 16,-3-2-16,6 1 0,3-3 0,-4 2 15,-6 1-15,4 1 0,-1 1 16,4-3-16,0-3 0,-1 2 16,1 0-16,-3-4 15,-3-3-15,6 3 16,2 1-16,-2-6 0,-1-2 16,1 0-16,-1 2 0,1 0 15,0-1-15,0 0 0,2-3 0,-9-4 16,-1 1-16,5 0 0,4 1 15,-3-1-15,-2-1 16,2 2-16,0 2 0,2-3 0,-3-2 0,3 2 16,2 1-16,-5-1 0,2-1 15,-1 2-15,3 1 0,0-1 0,-1 0 16,0 2-16,0 3 0,-2-3 31,0-1-31,3 1 0,2 3 0,-3-3 16,-6-1-16,5 3 15,0 3-15,2 0 0,-3-2 0,3 4 0,2 0 16,-2 2-16,-2-1 16,1 1-16,2 0 0,-2 2 15,-4 0-15,4 4 0,-3 3 0,3-3 16,2 2-16,1 1 0,3 3 16,-7 0-16,-1 1 0,4 0 15,1 2-15,0 2 0,3 0 0,0 0 0,0 4 16,0 0-16,-3 0 0,1 2 15,1 2-15,1 0 0,0 3 16,6-1-16,1 2 0,-4 3 16,0 2-16,-3 0 0,1 3 15,1 1-15,-1 2 0,2 0 16,0 1-16,-4 6 16,-2 3-16,0-4 0,4-2 15,-3 6-15,-2 3 16,6-1-16,1 1 0,-5-1 0,-2 2 15,2-4-15,2-1 0,-6 8 16,2 0-16,1-2 0,3-2 16,3 2-16,-2 1 0,2-4 15,-3-3-15,-1 3 0,-2 2 0,4-4 0,4-2 16,-2 2-16,1 3 0,2-3 16,-2-3-16,2 3 0,-3 3 15,4-5-15,-2-1 0,3-3 16,1-1-16,4-1 0,-1-1 0,-3 1 15,1 0-15,-1-3 16,2-4-16,1 2 0,2-1 0,0 0 0,-1 0 16,0-2-16,-1-1 15,1-3-15,-1-2 16,2 1-16,-1 0 0,2 0 16,0-4-16,1 1 0,3-3 15,0 0-15,1-1 0,-1-3 0,2 0 16,-2 0-16,4-2 0,-4 2 15</inkml:trace>
  <inkml:trace contextRef="#ctx0" brushRef="#br0" timeOffset="137272.9309">2188 8239 0,'0'0'0,"0"0"0,0 0 15,0 0-15,0 0 0,-21 5 0,21-5 16,-10 9-16,4-4 0,2 1 16,1 0-16,-3 4 0,3 4 0,0-1 15,-1 3-15,4-1 0,0 1 16,0 0-16,4 1 0,0-2 0,1-1 16,5 3-16,5-2 15,-4-1-15,1-2 0,1-3 16,1-7-16,0 1 0,-2-1 0,1-4 15,0-1-15,-1-2 0,1-1 16,-4-1 0,1 0-16,-1-1 0,0-2 15,-5 0-15,2-1 0,-3-1 0,2-2 16,-2 1-16,-1-2 0,-2 1 0,-1-1 0,-3 1 16,-3 0-1,-1 2-15,1 1 0,-1 2 0,-1 3 0,-1-1 16,-3 1-16,-3 5 15,-2 3-15,-1 0 0,-3 1 0,5-1 16,2 0-16,3-1 0</inkml:trace>
  <inkml:trace contextRef="#ctx0" brushRef="#br0" timeOffset="138990.9407">14897 9265 0,'0'0'16,"0"0"-16,0 0 0,0 0 16,0 0-16,0 0 0,0 0 0,0 0 0,0 0 15,29-1 1,-29 1-16,35 1 0,-35-1 0,40 0 15,-15 1-15,-1 0 16,1 2-16,4 1 0,0 0 16,-4 1-16,-3-1 0,-2 2 0,-1 1 15,-5 1-15,-2-1 0,-8 3 16,-8 2-16,-3 1 0,-3 0 16,-9 3-16,-6 0 15,-3 1-15,-1 0 0,-10 7 0,-4 2 0,1-2 0,1-4 16,-5 5-16,3-2 15,9-3-15,5-2 0,4 1 0,6-6 16,4-1-16,6-5 0,5-1 16,4-1-16,4-2 0,1 1 15,10-6-15,10-3 16,-1 2-16,1 1 0,8-2 0,7-1 16,3-2-16,-3 2 0,3-1 15,1 1-15,-3 1 0,-4 2 0,-4-3 16,-7 2-16,-8 2 0</inkml:trace>
  <inkml:trace contextRef="#ctx0" brushRef="#br0" timeOffset="139345.4511">15766 9012 0,'0'0'0,"0"0"15,0 0-15,0 0 0,-21 7 0,21-7 16,-25 17-16,25-17 0,-36 23 16,17-6-16,-2 2 0,-6 6 0,1 0 15,-1 3-15,2 4 0,-2 5 16,5 1-16,5-2 0,3 0 15,6-2-15,2-2 0,4 5 16,4-1-16,4-6 0,1-3 0,5-1 16,4 0-16,-2-2 15,-1 0-15,3-3 16,0-3-16,3-2 0,1-4 16,2-2-16,1-2 0,-3-6 15,-3-2-15,-5 0 0,-2-2 16,-3 2-16</inkml:trace>
  <inkml:trace contextRef="#ctx0" brushRef="#br0" timeOffset="139677.6816">15928 8994 0,'0'0'0,"0"0"0,0 0 16,0 0-16,0 0 0,-11 32 15,11-32-15,-8 35 0,4-14 0,-2 2 16,1 4-16,-2 0 16,1 1-16,-3 11 0,0 2 15,0 0-15,0-5 0,-3 8 16,-1-3-16,1-4 0,1-4 0,1 3 0,2-1 15,3-7-15,0-4 0,2-4 16,2-2-16,2-7 0,1-4 0,1-7 16,2-8-16,-2 1 0,-1 2 15,1 2-15</inkml:trace>
  <inkml:trace contextRef="#ctx0" brushRef="#br0" timeOffset="139931.7891">16043 9218 0,'0'0'0,"0"0"0,0 0 16,0 0-16,0 0 0,-21 7 0,21-7 15,-23 11 1,23-11-16,-27 16 0,14-6 16,1-1-16,1 3 0,1-1 15,1 1-15,1 1 0,2-1 16,1 0-16,2 1 0,2-1 0,1 0 15,3-2-15,4 0 0,3-2 16,3 0-16,5-1 0,1-2 16,2 1-16,1-3 0,-1-3 0,0-3 15,-3-1-15,-3 1 0,-2 1 0</inkml:trace>
  <inkml:trace contextRef="#ctx0" brushRef="#br0" timeOffset="140116.7652">16105 9372 0,'0'0'16,"0"0"-16,0 0 0,0 0 0,0 0 15,0 0-15,33-6 0,-33 6 16,28-3-16,-28 3 0,41-3 16,-19 1-16,0 0 0,1 1 15,0-1-15,0 0 0,-3-1 16,4-1-16,-4 1 0,-4 1 0</inkml:trace>
  <inkml:trace contextRef="#ctx0" brushRef="#br0" timeOffset="140379.8986">16601 9228 0,'0'0'0,"0"0"0,0 0 15,0 0-15,0 0 0,-7 28 0,7-28 16,-6 25-16,2-10 0,0 2 16,-1 3-16,1-1 0,0 0 0,-2 6 31,1 0-31,0-1 0,2-3 0,0-1 16,-1-1-16,1-3 0,0-1 15,-1-2-15,2-2 0,0-4 16,0 0-16,-1-5 0,2-7 15,0 3-15,0-1 0,1 3 16</inkml:trace>
  <inkml:trace contextRef="#ctx0" brushRef="#br0" timeOffset="140704.0233">16779 9101 0,'0'0'16,"0"0"-16,0 0 0,20 15 0,-12-8 15,0 3-15,-1 3 0,1 3 16,0 2-16,0 6 0,-2 2 16,-3 2-16,-1 2 0,-4 1 15,-1 0-15,-2 8 0,-3-2 0,-4-1 16,-4-4-16,0-3 0,-2-3 0,-3 3 15,0-4-15,1 0 0,1-5 16,-1-3 0,-1-2-16,3-5 0,2-2 0,0-3 0,2-2 15,3-4-15,2-1 0,2-9 16,3-3-16,1-4 0,0-2 0,2 3 16,0 3-1,0 3-15</inkml:trace>
  <inkml:trace contextRef="#ctx0" brushRef="#br0" timeOffset="140934.6894">16876 9184 0,'0'0'0,"0"0"16,20-6-16,-3 2 0,5 0 16,10 0-16,3-1 0,3 2 0,0 0 15,9 0-15,-1 1 0,-2 0 16,-1 1-16,3 2 0,-5 0 15,-7 1-15,-5-1 0,-7 0 16,-5 1-16,-5-2 0,-5 3 16,-3-4-16,-4-1 0,0-1 0,0 1 0,0 2 15</inkml:trace>
  <inkml:trace contextRef="#ctx0" brushRef="#br0" timeOffset="141150.9194">17148 9294 0,'0'0'0,"0"0"0,0 0 0,0 0 16,-16 23-16,16-23 0,-10 22 15,5-8-15,-2 3 0,1 1 16,-1 0-16,-1 0 0,1 0 16,-1 2-16,0-2 0,0 4 15,1-4-15,0-2 0,2-3 16,-1-1-16,2-2 0,1-3 0,5-1 0,-1 0 15,0 2-15,0-2 0,0 0 16,0 0-16</inkml:trace>
  <inkml:trace contextRef="#ctx0" brushRef="#br0" timeOffset="141366.7967">17320 9291 0,'0'0'0,"0"0"0,0 0 0,0 0 16,0 0-16,0 0 0,-2 21 16,2-21-16,-4 22 0,4-22 15,-6 28-15,6-28 0,-13 34 16,7-16-16,-2 1 0,0 0 0,1 2 0,-2-2 16,0-1-16,-2 6 0,1-3 15,2 0-15,2-4 0,1-1 16,2-3-16,1-1 0,0-2 15,-1-1-15</inkml:trace>
  <inkml:trace contextRef="#ctx0" brushRef="#br0" timeOffset="141768.1888">17529 9369 0,'0'0'0,"0"0"16,0 0-16,0 0 0,26-1 0,-26 1 15,24-1-15,-24 1 0,27-1 16,-9 2-16,2 2 0,-1-3 16,-2 0-16,0-1 15,-1 1-15,-1 0 16,-2 0-16,1-2 0,-2 0 15,-4-1-15,-1-1 0,-2 0 0,1 1 16,-2 1-16</inkml:trace>
  <inkml:trace contextRef="#ctx0" brushRef="#br0" timeOffset="142006.7835">17716 9243 0,'0'0'0,"0"0"0,0 0 15,0 0-15,0 0 0,0 0 0,-11 27 16,11-27-16,-6 22 0,6-22 16,-7 31-1,4-14-15,0 1 0,0 2 16,-2-1-16,2 1 0,0-2 0,-3 6 16,0 1-16,1-4 0,-1-2 15,1-1-15,-1-2 0,2-3 16,1-2-16,3-4 0,1-4 15,0-1-15,-1-2 0,2 4 16</inkml:trace>
  <inkml:trace contextRef="#ctx0" brushRef="#br0" timeOffset="142254.4357">17920 9308 0,'0'0'0,"0"0"0,0 0 0,19-5 16,-19 5-16,24-4 0,-6 1 16,2 1-16,0 1 0,3-1 15,3 1-15,4-2 0,0 1 0,-2 1 16,-1 1-16,-1-1 16,-3-1-16,3 2 15,-1 2-15,-8-2 0,0 0 16,-2 2-16,-3 1 15,-6 1-15,-5 0 0,0-1 0,0 1 16,0-2-16</inkml:trace>
  <inkml:trace contextRef="#ctx0" brushRef="#br0" timeOffset="142687.0193">17890 9502 0,'0'0'0,"0"0"15,0 0-15,23-3 0,-23 3 0,24-4 16,-24 4-16,34-1 16,-34 1-16,38 0 15,-18 1-15,-3 2 0,0 0 16,-2 1-16,0 2 0,-3 0 16,-2 1-16,-1 3 0,-5 1 15,-3-3-15,-1 0 0,-5 2 16,-6-1-16,-3 2 0,-2 2 15,-2 1-15,1 1 0,-2-1 0,0 0 16,0 0-16,-1-1 0,2 0 0,1-4 16,1 3-16,2-2 0,6-4 15,1-1-15,4 0 0,2 1 16,3 0-16,3-1 0,5 0 16,5-3-16,-1 0 0,0-2 0,5 0 15,4 1-15,-1-2 0,0 0 16,-2-1-1,-1 1-15,-2-2 0,0-1 16,3-3-16,0 0 0,-8 0 0,-2 0 16,-1-4-16,-1-1 15,-3-1-15,-4 1 0,0 3 0,0 0 16,0 2-16</inkml:trace>
  <inkml:trace contextRef="#ctx0" brushRef="#br0" timeOffset="142988.0127">17904 8877 0,'0'0'0,"0"0"15,0 0-15,26-5 0,-26 5 0,26-5 16,-6 4-16,0 0 0,1-2 15,6 1-15,2 1 16,-2 0-16,1 1 0,-3 1 0,0 0 16,-5-1-1,-3 1-15,-2-1 0,-3 1 16,-2-1-16,-2 0 0,-3-1 16,-3 0-16,-2 1 0,-4-4 0,0 2 15,0-1-15,1 1 0,0 0 16,1 1-16</inkml:trace>
  <inkml:trace contextRef="#ctx0" brushRef="#br0" timeOffset="143204.3033">18094 8873 0,'0'0'0,"0"0"15,0 0-15,0 0 0,0 0 0,0 0 16,0 0-16,-16 18 0,16-18 16,-11 18-16,11-18 0,-13 26 15,7-12-15,-1 2 0,0 0 16,1 2-1,-1-1-15,0 1 0,2 0 16,-1-1-16,1-2 0,-2 4 16,1-3-16,0-1 0,2-1 0,0-3 15,1-1-15,2-2 0,1-2 16,0-3-16,1-1 0,-1-2 16,2 4-16,-2-4 0</inkml:trace>
  <inkml:trace contextRef="#ctx0" brushRef="#br0" timeOffset="143426.6121">18167 8986 0,'0'0'0,"0"0"0,0 0 16,0 0-16,0 0 0,0 0 0,0 0 0,0 0 16,-5 27-16,5-27 0,-4 22 15,4-22-15,-5 28 0,5-28 16,-4 31-16,2-14 0,-2-1 15,1 1-15,0 0 0,-2 0 16,0 0-16,-2 0 0,-1-2 16,0-2-1,1-1-15,2-1 0</inkml:trace>
  <inkml:trace contextRef="#ctx0" brushRef="#br0" timeOffset="145009.449">19138 9120 0,'0'0'16,"0"0"-16,0 0 0,0 0 0,0 0 15,-24 13-15,24-13 0,-25 17 16,25-17-16,-30 19 15,14-7-15,0-1 16,-2 0-16,-4 1 0,-3 0 16,-5 4-16,2-1 0,0 0 15,-2 2-15,2-3 0,2-1 0,-4 3 16,3-1-16,3-3 0,5-3 16,2 0-16,4-3 15,1 0-15,2-1 0,4-2 16,2 0-16,0-2 0,1 2 15,1-2-15,0 1 0,2-2 16,-1 2-16,1-2 0,3 1 16,-1-1-16,1-1 0,3 2 0,1 1 15,1-1-15,3 0 0,3 0 16,0 1-16,-1-1 0,1 1 16,0 2-16,2 1 0,2 0 15,1-1-15,5 2 0,1-2 16,-3 1-16,-2 1 0,2 0 15,2 2-15,-2-2 0,0 1 0,0-1 16,-1 2-16,-3-3 0,-1 2 16,-1-1-16,2-1 0,-2 1 15,-2-1-15,0-2 0,1 0 0,-4 0 16,-4-1-16,0 2 0,-2 0 16,0 0-16,-2-3 0,0 0 15,2 0-15,-2-1 0,0 0 0,1 0 16,-2 0-16,0 0 0,-2 0 15,2-1-15,-2 1 0,3-1 16</inkml:trace>
  <inkml:trace contextRef="#ctx0" brushRef="#br0" timeOffset="149423.1892">10980 8398 0,'0'0'0,"0"0"16,0 0-16,0 0 0,0 0 0,-24 3 16,24-3-16,0 0 15,-22 12-15,22-12 16,-18 14-16,10-7 0,1 1 16,0 2-16,0 0 0,1 1 15,0-1-15,2 1 0,1 1 16,-1-2-16,2 1 0,1 1 15,1 0-15,0-1 0,1-1 16,1-1-16,2-3 0,0 1 16,0-1-16,3-2 0,2-2 0,0 0 0,-1-2 15,2-2-15,2 1 0,0-2 16,-3-2-16,1 0 0,0 0 16,0-1-16,-1 0 0,0-3 15,-1 0-15,-1 0 0,1-1 16,-2 2-16,-2 0 0,-1-2 15,-1 1-15,0 2 16,-4 1-16,0 0 0,-1 1 16,-3 0-16,-1 3 0,-3 0 15,-1 2-15,-2 3 0,-2 1 16,2 2-16,0-1 0,-3 4 16,3 2-16,1-1 0,1 0 0,1 2 15,1 1-15,1 0 16,2-1-16,1 2 0,2 0 0,1-3 0,1-1 15,0-2-15,1-1 0,1-2 16,0-2-16,2-1 0,2-1 16,-1-1-16,3-2 0,1-1 15,3-1-15,1 0 0,-1-2 16,3-1-16,-1-1 0,-2-1 0,-1 1 16,-2-2-1,-3 1-15,1 0 0,-2 1 16,0 1-16,-2 1 0,-1 2 15,-1 1-15,-2 0 0,-2 0 16,-2 1-16,-3 1 0,-2 1 16,-2 1-16,-1 1 0,2 0 15,-1 2-15,0 2 0,-4 1 16,2 2-16,3 1 0,2 0 0,1 1 0,1-1 16,3 1-16,1-1 0,4-1 15,3 0-15,0-4 0,2 2 16,2-4-16,1-1 0,4-2 15,4-3-15,2 0 0,1-1 16,-2-3-16,0-4 0,-3 2 16,0 0-16,-1-2 0,-1-2 0,-1 0 0,0 0 15,-2 0-15,-3-1 0,-1 1 16,-3 0-16,-2 0 0,-2 0 16,-1 0-16,-2 1 0,-3 0 15,-3 4-15,-2 3 0,-1 3 0,-3-1 16,-1 3-16,0 3 0,1 0 15,0 4 1,-2 1-16,1 3 0,2 0 16,-2 7-16,4 1 0,3 1 15,2-2-15,2 2 0,3 1 16,3-3-16,3-3 0,4-1 16,1-2-16,2 0 0,1-1 0,1-2 15,1 0-15,-1-5 0,0-1 16,2-4-16,2-2 0,-1 0 0,0-1 15,1-3-15,0-2 0,-2 0 16,-2-3-16,-1 1 0,-2-1 16,-1-1-16,-1 2 0,-2 0 15,-3-1-15,-1 2 0,-1 0 0,-5-1 16,-3 0-16,-2 1 0,-2 1 16,-2 0-1,-2 3-15,1 0 0,-1 3 0,-1 1 16,1 1-16,1-2 15,3 2-15,1 2 0,0 3 16,2 1-16,1 2 0,5 3 16,4 3-16,3 0 0,5-2 0,-3-1 15,1-1-15,-2-2 0</inkml:trace>
  <inkml:trace contextRef="#ctx0" brushRef="#br0" timeOffset="150031.7055">9567 8084 0,'0'0'0,"0"0"0,0 0 16,0 0-16,0 0 0,0 0 0,38 4 15,-38-4-15,35 2 0,-13-1 16,4-1-16,-2 1 0,0-1 16,-1 3-1,0 1-15,3 1 0,-4 0 0,-3 0 16,-4 1-16,-2 0 0,-3 0 15,-4 2-15,-5 1 16,-4 2-16,-4 1 0,-7 1 0,-7 2 16,-1-2-16,-2 0 0,-2-1 15,-4 1-15,-4 3 0,2 0 16,4-2-16,4 1 0,3-3 0,2-1 0,5-2 16,-1 1-16,5-1 0,3 0 15,4-3-15,3-1 0,2-1 16,4 1-16,7-2 0,7-1 15,2-1-15,2-1 0,10-1 16,5-3-16,-2 0 0,1-1 0,-9 2 31,-4-1-31,-5 2 0</inkml:trace>
  <inkml:trace contextRef="#ctx0" brushRef="#br0" timeOffset="150379.4919">10346 7880 0,'0'0'0,"0"0"0,0 0 16,-22 11-16,22-11 0,-25 14 0,10-2 0,1 2 15,0 2-15,-3 0 0,-1 2 16,-3 7-16,4 0 0,1 4 16,3 3-16,2-2 0,2-4 15,1 7-15,5-2 0,2-2 16,2-2-16,5-1 0,3-4 16,0 2-16,1-3 15,0 0-15,1-1 16,0-1-16,0-3 0,3-5 0,1-3 15,-2-2-15,-3 0 0,-1-2 16</inkml:trace>
  <inkml:trace contextRef="#ctx0" brushRef="#br0" timeOffset="150704.0441">10529 7849 0,'0'0'0,"0"0"0,0 0 16,0 0-16,-3 22 0,3-22 15,-6 23-15,6-23 0,-6 29 16,1-11-16,0 3 0,-1 0 0,1 1 15,-3 7-15,-1 2 16,1-4-16,1-3 0,1 2 0,1-1 0,0 0 16,1-2-16,0-1 0,2-1 15,0-3-15,1-2 0,1-3 16,1-1-16,2-2 0,3-1 0,-2-3 16,1 0-1,-2 0-15</inkml:trace>
  <inkml:trace contextRef="#ctx0" brushRef="#br0" timeOffset="150984.9985">10777 7955 0,'0'0'16,"0"0"-16,0 0 0,0 0 15,0 0-15,0 0 0,-27 4 0,27-4 16,-26 12-16,26-12 0,-34 17 15,16-7-15,2 0 0,0 0 16,2 1-16,2 0 0,1-1 0,0 4 16,2 0-16,1 0 0,3-1 15,3-1-15,2 1 16,3-6-16,4-1 0,5 2 16,4-1-16,2-1 0,1 0 15,2-4-15,2-1 0,-3 0 16,-4-1-16,-2 1 0</inkml:trace>
  <inkml:trace contextRef="#ctx0" brushRef="#br0" timeOffset="151196.8687">10737 8084 0,'0'0'0,"0"0"0,0 0 16,0 0-16,28 2 0,-28-2 0,34-2 15,-34 2-15,41-1 0,-17 1 16,2 0-16,-1 0 0,0 0 0,7-2 16,0 1-16,-3 1 0,-5 1 15,-3 1-15,-2-2 0,-3-2 16,-1 0-16,-3 0 0,-2 1 16,-1 0-16</inkml:trace>
  <inkml:trace contextRef="#ctx0" brushRef="#br0" timeOffset="151466.6415">10962 8000 0,'0'0'0,"0"0"15,0 0-15,0 0 0,0 0 0,-6 26 16,6-26-16,-5 18 0,5-18 0,-6 24 15,2-8-15,1-2 0,0 0 16,-1 0-16,1 1 0,0-3 16,0 0-16,-1-1 0,2 0 15,0-3-15,1 0 0,1-1 16,2-4-16,1-1 0,3-1 0,-2-1 0,1 0 16,-2 0-16</inkml:trace>
  <inkml:trace contextRef="#ctx0" brushRef="#br0" timeOffset="151714.1206">11225 7990 0,'0'0'0,"0"0"0,0 0 16,0 0-16,0 0 0,0 0 0,-12 26 15,12-26-15,0 0 0,-8 28 16,5-15-16,-1 0 0,1 3 15,0 0-15,-1 1 0,2-1 16,0 0-16,0 0 0,-1 1 0,0-2 16,0-1-16,1 0 0,0-2 15,-1-1-15,2-2 0,-1-1 0,0-2 16,0-2-16,-2-2 0,2-1 16,0 2-16,0-2 0</inkml:trace>
  <inkml:trace contextRef="#ctx0" brushRef="#br0" timeOffset="151999.1302">11352 7917 0,'0'0'16,"0"0"-16,0 0 0,15 18 0,-15-18 15,14 20-15,-5-5 0,-1 0 16,1 0-16,-3 2 0,0 1 16,-2 3-16,-1 1 0,-3 5 15,-4-4-15,-1-1 0,-2 0 0,-3-2 16,-1-1 0,-1-1-16,0 1 0,-2-5 15,-3-2-15,-1-2 0,0-3 0,0-1 16,1-2-16,2-3 15,1-4-15,2 1 0,2 0 0,2-1 16</inkml:trace>
  <inkml:trace contextRef="#ctx0" brushRef="#br0" timeOffset="152184.2051">11333 8049 0,'0'0'0,"0"0"16,0 0-16,0 0 15,42-18-15,-15 12 0,6 1 16,1 1-16,0-1 0,10 0 15,0 3-15,7-2 0,-5 1 16,-3 1-16,-3 1 0,-5 1 0,-3 0 0,-6 0 16,-2 0-16,-8 0 0,-5 0 15,-2 0-15,-2 0 0,-2 0 16</inkml:trace>
  <inkml:trace contextRef="#ctx0" brushRef="#br0" timeOffset="152400.4117">11616 8066 0,'0'0'0,"0"0"15,0 0-15,0 0 0,0 0 16,-17 29-16,17-29 0,-12 25 16,5-11-16,-1 1 0,2 1 15,-1 0-15,1-2 0,1 1 0,1-1 0,-1 0 16,1-2-16,0-1 0,1-2 15,1 0-15,0-2 0,1-4 16,1-3-16,0 0 0,0 0 0,0 2 16</inkml:trace>
  <inkml:trace contextRef="#ctx0" brushRef="#br0" timeOffset="152585.6023">11868 8109 0,'0'0'0,"0"0"16,0 0-16,0 19 0,0-19 0,-1 28 15,-2-10-15,1 5 0,1 0 0,0 5 16,0 3-16,-1 13 0,1 0 0,0 2 16,-1-8-16,1-8 0</inkml:trace>
  <inkml:trace contextRef="#ctx0" brushRef="#br0" timeOffset="156798.8861">18704 12282 0,'0'0'0,"0"0"16,0 0-16,0 0 0,25-8 0,-25 8 15,24-5 1,-24 5-16,37-2 0,-15 2 16,2 0-16,1 0 0,2 2 0,6 1 15,0 2-15,-5 0 16,-4 1-16,-3 2 0,-4 2 15,-2 1-15,-4 0 0,-6 1 0,-2 1 16,-9 2-16,-5 1 0,-7 3 16,-5 3-16,-9 3 0,-3-3 0,-1-1 15,-1 0-15,2-2 0,2-2 0,-4 2 16,5-2-16,8-1 0,5-3 16,6-2-16,4 0 15,4-4-15,4-1 16,10-2-16,8-2 0,4-5 15,4-3-15,10-1 0,7 0 16,3-3-16,2-2 0,11-2 16,-1-2-16,2 0 0,-7 1 0,-13 4 15,-10 4-15,-7 0 0</inkml:trace>
  <inkml:trace contextRef="#ctx0" brushRef="#br0" timeOffset="157400.8043">19483 12197 0,'0'0'0,"0"0"15,0 0-15,0 0 0,0 0 0,-18 25 16,18-25-16,-11 23 16,5-11-1,-2 3-15,0 3 0,-1 0 0,0 0 16,-1 7-16,2 2 0,2-4 15,0 1-15,3-2 0,3-1 16,1-3-16,2-1 0,2-3 16,1 0-16,1-3 0,-1-2 15,3 0-15,2-5 16,4 0-16,1-3 0,3-2 0,2-4 0,0-1 0,-1-1 16,2-3-16,2-4 15,4-2-15,-3-1 0,-2 0 0,-2-2 16,-3 2-16,-4-1 0,-2 0 15,0 0-15,-2-1 0,-1 2 0,-2 2 16,-3 5-16,-1 0 16,1 0-16,-2 1 0,0-1 0,-2 6 15,0 4-15,-3-1 0,-2 2 16,1 3-16,0 0 0,-2 5 0,1 2 16,-1 1-16,0 1 0,2 1 15,2 1-15,0 1 0,1 1 16,2 1-16,2-1 0,0 0 15,2-2-15,0-1 16,1 0-16,1-3 0,2-1 16,1-2-16,1-3 0,1 2 15,3-2-15,-1-2 0,1-2 16,1-2-16,-1-2 0,2-2 16,1-4-16,-1-1 0,1-1 0,-1-2 15,0-1-15,-3-2 0,0-1 16,-3-1-16,-3 0 0,0-6 0,-2 2 15,-7 1-15,-5 0 0,2 4 16,0 3-16,1 3 0</inkml:trace>
  <inkml:trace contextRef="#ctx0" brushRef="#br0" timeOffset="157601.5291">20169 12142 0,'0'0'0,"0"0"0,25 1 16,-7 0-16,5 1 0,12 0 16,2 0-16,3 0 0,1-1 15,10 3-15,2 0 0,-5-1 0,-5 0 16,6-1-16,-1 0 0,-7-1 0,-6-1 16,-9-2-16,-6-3 15,-4 1-15,-4 1 0,-2 1 0</inkml:trace>
  <inkml:trace contextRef="#ctx0" brushRef="#br0" timeOffset="157855.2642">20414 12241 0,'0'0'16,"0"0"-16,0 0 0,-10 23 15,6-12-15,-2 4 16,1 1-16,-2 2 0,-1 2 0,1 7 15,0 2-15,0-3 16,2-2-16,2 1 0,0-3 16,1-1-16,0-3 0,0 1 15,1-4-15,1-5 0,0-1 16,0-4-16,-1-1 0,1-4 16,4-1-16,0-4 0,2-4 15,-1 2-15,0 1 0,-2 1 0</inkml:trace>
  <inkml:trace contextRef="#ctx0" brushRef="#br0" timeOffset="158055.644">20628 12231 0,'0'0'0,"0"0"0,0 0 16,0 0-16,-1 29 0,-1-15 15,-2 5-15,1 1 0,0 3 0,-3 10 16,0 2-16,-2 0 16,1 0-16,-6 10 0,-3 3 15,2-9-15,3-8 0,2-6 16</inkml:trace>
  <inkml:trace contextRef="#ctx0" brushRef="#br0" timeOffset="159537.1217">21382 12052 0,'0'0'0,"0"0"0,0 0 16,0 0-16,0 0 0,0 0 16,0 0-16,0 0 0,0 0 15,0 0-15,32 19 0,-32-19 16,30 13-16,-11-4 0,3 1 0,2 1 16,1 0-16,3 1 0,2 1 15,6 2-15,-2-3 0,6 2 0,-4-1 31,0-1-31,-1-1 0,-2-1 0,-1-1 0,-3-1 0,-4-2 0,-3 1 16,-3-1-16,-3-2 0,0 0 16,-4-1-1,-1 1-15,-2-2 0,-2-1 16,-3 0-16,0 0 0,0 0 16,-2 0-16,0 1 15,0 0-15,-2-2 0,2 1 16,-2-1-16,3 1 0,-3-1 0,0 0 15,0 0-15,0 0 16,-3 1-16,0-1 0,0 1 0,-2 0 0,0 2 16,-3 1-16,-1 0 0,-2 2 15,-2-1-15,-1 1 0,-2 1 16,0 1-16,-3 1 0,-1 0 0,-7 4 16,-3-1-16,1-1 15,1-2-15,-3 1 0,-1 0 16,1 0-16,1 1 15,-7 2-15,-1-1 0,3-1 16,3 1-16,2-3 0,2 0 16,3-1-16,2-1 0,0 0 15,1 0-15,2-2 0,2 0 0,3 1 16,2 0-16,1-1 16,3-2-16,1 0 0,1-1 15,3 0-15,1 0 0,0 1 0,1-2 0,1 1 16,1 1-16,3-1 0,4-1 15,2-1-15,2-1 0,1-2 16,2-1-16,-2 0 0,-1 1 0,-2 0 16</inkml:trace>
  <inkml:trace contextRef="#ctx0" brushRef="#br0" timeOffset="160455.8356">22129 12515 0,'0'0'0,"0"0"16,0 0-16,0 0 0,0 0 0,-27 7 16,27-7-16,-21 7 0,21-7 15,-29 9-15,7-2 16,0 0-16,-1 2 0,-1 0 15,-3 1-15,-6 3 0,-1 1 0,4 0 16,0 0-16,0-2 0,-1 0 0,-5 4 16,2-1-1,2 1-15,1 0 0,4-2 0,3-1 16,2-1-16,2-1 0,2-2 16,4-1-16,2-2 0,1-1 15,2-1-15,1-1 0,3 1 16,1 0-1,0-1-15,2 0 0,2-3 16,-2 1-16,2-1 0,-4 2 0,4-2 16,0 0-16,0 0 0,0 0 15,0 0-15,0 0 0,3 0 16,0 0-16,0-1 16,0 0-16,-1 1 0</inkml:trace>
  <inkml:trace contextRef="#ctx0" brushRef="#br0" timeOffset="161465.7358">22675 12246 0,'0'0'0,"0"0"0,0 0 15,0 0-15,0 0 0,0 0 0,28-4 0,-28 4 16,33-2-16,-33 2 0,42 0 16,-17 2-16,0-1 0,1 2 15,2 0-15,6 2 0,0 2 0,-2 1 16,-2 2-16,-4 0 0,-6 1 15,-2 2-15,-4 0 16,-3 0-16,-2 0 0,-5 0 16,-7 2-1,-3-1-15,-5 0 0,-6 0 0,-5 2 16,-5 2-16,-2 0 0,-1-3 16,-1-1-16,3-1 0,1 2 15,-4-1-15,3-2 0,2-2 16,4-2-16,7 0 0,4 1 15,3-3-15,4 0 0,2-2 0,5 1 16,4 1-16,4-1 0,6 0 0,4-2 16,1 0-16,3-2 0,10 2 15,0 0-15,-1-1 0,-1 0 16,0 1-16,0 1 0,-3 0 16,-2-2-16,2 2 0,-2 0 15,-6-2-15,-4 1 0,-5-1 0</inkml:trace>
  <inkml:trace contextRef="#ctx0" brushRef="#br0" timeOffset="161998.6144">23648 12060 0,'0'0'0,"0"0"16,0 0-16,0 0 0,-25 12 0,25-12 15,-24 17-15,24-17 0,-27 22 16,13-9-16,-1 3 0,0 0 15,1 0-15,-4 9 0,3-1 0,2 1 0,2 0 16,2 2-16,3 2 16,3 0-16,2-2 0,3 6 0,4-2 15,-1-1-15,2 0 0,0-3 16,2 0-16,1-2 0,0 1 16,4-1-16,4 1 0,-1-3 15,-2-4-15,0 0 0,1-3 0,-4-1 16,-2-4-16,-1-2 0</inkml:trace>
  <inkml:trace contextRef="#ctx0" brushRef="#br0" timeOffset="162368.0747">23925 12056 0,'0'0'0,"0"0"16,0 0-16,0 0 0,0 0 0,0 0 16,-7 22-16,7-22 0,-7 23 15,7-23-15,-11 34 0,4-15 16,0 1-16,-1 3 0,0 2 15,1 1-15,2 0 0,-2 8 16,1 3 0,0-2-16,2-3 0,-1 7 0,1 0 15,1-3-15,0-1 0,2-5 16,1-2-16,0-3 0,1-4 16,3 0-16,1-3 0,4-4 15,3-3-15,1-7 0,1-5 16,-3 0-16,-2-1 15,-3 1-15</inkml:trace>
  <inkml:trace contextRef="#ctx0" brushRef="#br0" timeOffset="162631.2762">24086 12257 0,'0'0'0,"0"0"0,0 0 0,0 0 16,-31 2-16,31-2 0,-22 9 16,22-9-16,-25 15 15,12-4-15,-1 1 0,2-1 16,1 1-16,0 5 0,4 2 16,3-3-16,4 2 0,1 2 0,3-2 15,2-1-15,4 0 0,2-3 16,3-2-16,2-3 0,5-3 15,-3-1-15,-3-1 0,-3-1 16</inkml:trace>
  <inkml:trace contextRef="#ctx0" brushRef="#br0" timeOffset="162885.013">24264 12379 0,'0'0'0,"0"0"0,0 0 16,23 3-16,-23-3 0,33 3 16,-11-2-16,1 1 0,0-1 15,3 2-15,1 2 0,5 0 16,-2 0-16,-2-1 16,-2 2-16,-1-2 0,1-1 0,0-3 15,-4-3-15,-7 0 16,-3 0-16,-2 1 15,-1 0-15,-2 0 0</inkml:trace>
  <inkml:trace contextRef="#ctx0" brushRef="#br0" timeOffset="163116.8153">24482 12244 0,'0'0'0,"0"0"16,0 0-16,0 0 0,0 0 15,0 0-15,-10 32 0,10-32 16,-4 23-16,4-23 0,-4 28 16,3-12-16,0 1 0,0 2 15,0 1-15,0-2 0,0 0 0,0-2 16,0 2-16,0 3 16,-1 0-16,1-4 0,1-2 0,0-1 0,0-3 15,3-4-15,0-5 0,-1-1 16,-2-1-16,2 3 0</inkml:trace>
  <inkml:trace contextRef="#ctx0" brushRef="#br0" timeOffset="163402.0258">24855 12300 0,'0'0'15,"0"0"-15,0 0 0,0 0 16,0 0-16,3 28 16,-3-28-16,-3 24 0,3-24 15,-5 33-15,2-10 16,0-3-16,-2 0 0,2 1 0,0 0 16,-1 6-16,2-1 0,0-1 15,0-3-15,1-1 0,0-1 0,1-2 16,0-1-16,0-2 0,0-2 15,0-4-15,-1-4 0,1-5 16,-3 0-16,3 0 0,0 0 16,0 0-16</inkml:trace>
  <inkml:trace contextRef="#ctx0" brushRef="#br0" timeOffset="163734.1348">25133 12113 0,'0'0'0,"0"0"16,0 0-16,15 23 0,-15-23 0,17 25 0,-7-8 15,0 2-15,-2 1 0,2 8 16,-1 1-16,-2 0 0,-3 2 0,-2 0 15,-2 1-15,-3 4 0,-1-1 16,-4-3-16,-1-1 0,-2-2 16,-1-3-16,1-1 0,0-1 15,2-5 1,1-2-16,2-2 0,-1-3 16,2-2-16,0-2 0,-1-5 15,-2-1-15,1-4 0,1-1 0,0-1 16,2 2-16,-1-1 0</inkml:trace>
  <inkml:trace contextRef="#ctx0" brushRef="#br0" timeOffset="163950.35">25422 12253 0,'0'0'0,"8"-2"0,7 1 0,2 0 16,3 0-16,11 1 0,4 1 15,0 1-15,0 2 0,10-1 16,3-1-16,-7 1 0,-3 0 16,-2-1-16,-6-1 0,-6-1 0,-4-2 15,-4 1-15,-4 0 16,-2-1-16</inkml:trace>
  <inkml:trace contextRef="#ctx0" brushRef="#br0" timeOffset="164166.6065">25593 12340 0,'0'0'0,"0"0"0,0 0 0,-5 20 16,5-20-16,-6 22 0,0-7 16,1 1-16,-1 2 0,0-1 0,0 0 15,-3 6-15,1 0 0,3-1 0,2-1 16,-2-1-16,1-2 0,-1-2 15,2-3-15,0-2 0,0-2 16,2-3-16,1-6 0,-2 3 16,2-3-16,0 2 0</inkml:trace>
  <inkml:trace contextRef="#ctx0" brushRef="#br0" timeOffset="164404.9307">25813 12399 0,'0'0'0,"0"0"0,0 0 0,0 0 15,6 22-15,-6-22 0,3 28 16,-3-28-16,3 32 0,-2-15 16,0 2-16,1-1 0,-1 0 15,-1 4-15,-1 0 0,-1-1 16,1-4-16,1-1 0,1 1 15,-1-4-15,0-4 0,2-2 0,1-1 0,-1-3 16,0 1-16,0-2 0</inkml:trace>
  <inkml:trace contextRef="#ctx0" brushRef="#br0" timeOffset="164621.1375">26133 12424 0,'0'0'0,"0"0"0,0 0 16,31 0-16,-16 1 0,6 2 16,5 0-16,-1-1 0,-1 0 0,11 2 15,4 1 1,-4 0-16,-3-1 0,6 1 16,-2 1-16,-3-3 0,-2-1 0,-7-1 0,-4-2 15,-2-4-15,-3-3 0,-2 2 0,-4 0 16,0 2-16</inkml:trace>
  <inkml:trace contextRef="#ctx0" brushRef="#br0" timeOffset="164852.4233">26442 12281 0,'0'0'16,"0"0"-16,0 0 0,0 0 15,0 0-15,-6 29 0,6-29 16,-6 24-16,6-24 0,-7 29 16,4-12-16,-1 0 0,1 0 0,1 2 0,0 1 15,-1-1-15,2 1 0,0 3 16,1 1-16,0-1 0,1-3 0,0-1 16,1-1-16,0-3 0,2-1 15,-1-2-15,1-3 0,-2 0 16</inkml:trace>
  <inkml:trace contextRef="#ctx0" brushRef="#br0" timeOffset="165137.5988">26994 12300 0,'0'0'15,"8"-3"-15,3 1 0,3 1 16,3 0-16,7-3 0,4 1 0,3 2 16,2 1-16,0 0 0,1 0 15,9 1-15,0 0 0,-2-1 16,-2-1-16,1 3 0,-1 0 16,5 3-16,-2 0 0,-6 0 0,-4 0 0,-3 1 15,-4 1-15,-4-2 0,-3-1 16,-6 2-16,-3 2 0,-4-3 15,1-2-15,-2 1 16</inkml:trace>
  <inkml:trace contextRef="#ctx0" brushRef="#br0" timeOffset="165575.6982">27081 12550 0,'0'0'0,"0"0"0,0 0 16,25 6-16,-25-6 0,30 9 0,-8-1 0,1-1 15,-3 1-15,4 1 16,0 1-16,5 4 0,-3-2 0,-2 1 16,-1-2-16,-3 0 0,-2 1 0,-6 1 15,-4 0 1,-5-1-16,-4-2 0,-4 0 0,-4-1 15,-5 0 1,-3 0-16,-5 0 16,-4-1-16,1 0 0,-1 2 0,-8 0 15,0-2-15,3-1 0,4 0 0,1 0 16,2-2-16,2 2 0,2 1 16,5-1-16,2-1 15,3 0-15,2-2 0,7 2 0,4 0 16,5 1-16,2 0 0,6-1 0,8 0 15,3 1-15,4 1 0,11 2 16,2 2-16,-3-2 0,-3-2 0,8 0 16,-2-4-16,-6-1 0,-3-1 15,-4-5-15,-1-4 16,-7 0-16,-4 3 0,-4 0 16</inkml:trace>
  <inkml:trace contextRef="#ctx0" brushRef="#br0" timeOffset="165854.1327">27077 11774 0,'0'0'0,"0"0"0,0 0 0,23-10 0,-23 10 0,32-9 15,-10 6-15,2 0 0,3 3 32,11 0-32,5 2 0,-2 2 0,-2 1 0,9 2 15,2 0-15,-6 0 0,-5 1 16,-1-1-16,-6 0 16,-5-2-16,-6 3 0,-7-4 0,-2 0 15,-2-1-15</inkml:trace>
  <inkml:trace contextRef="#ctx0" brushRef="#br0" timeOffset="166076.8814">27250 11847 0,'0'0'0,"0"0"16,0 0-16,-4 23 0,1-12 0,0 1 15,0 3-15,-1 1 0,1 2 0,0 4 16,0 0-16,-1-1 16,2-1-16,0-1 0,0-1 15,-1-1-15,2-3 0,0-2 16,1-1-16,1-5 0,3-2 0,-2-1 16,0-1-16,-2-2 0</inkml:trace>
  <inkml:trace contextRef="#ctx0" brushRef="#br0" timeOffset="166277.4491">27461 11898 0,'0'0'16,"0"0"-16,0 0 0,0 0 0,0 0 0,3 31 15,-3-31-15,2 30 0,-2-30 16,2 36-16,-3-14 15,-1 3-15,-1 0 0,-7 9 16,-5 0-16,3-6 0,2-3 16,2-5-16</inkml:trace>
  <inkml:trace contextRef="#ctx0" brushRef="#br0" timeOffset="167843.8963">14922 8389 0,'0'0'0,"-7"-4"0,-5 0 0,-5 0 16,-2 3-16,-7 2 15,-2 5-15,-3-1 0,-1 1 16,3 3-16,1 4 0,4 3 16,3 4-16,0 7 0,3 3 15,5 2-15,3 3 0,2 5 16,3 5-16,3 1 0,3 1 15,2 6-15,3 5 0,1 7 16,2 0-16,1 0 0,0 3 0,0 5 0,-1-5 16,-4 0-16,-3 1 0,-6 22 15,-6-10-15,-5-11 0,-3-6 16,-3-12-16,-3-5 0,-8-5 16,-6-3-16,3-7 0,3-2 15,-3-6-15,-2-2 0,4-5 0,2-5 16,5-3-16,4-3 0,1-1 0,0-1 15,8-4-15,-4 3 0,3-5 16,1 1-16,4-2 0,2-1 16,4 2-16,2 0 0,1 2 15,2 0-15,0 2 0,1 3 0,1-1 16,0 1-16,1 4 0,0-2 16,2 5-1,2 5-15,-1 4 0,2 2 16,-1 5-16,1 4 15,-1 3-15,-1 2 0,-1 8 0,0 2 16,0 17-16,-2 0 0,-1 5 16,0 5-16,-2 12 15,0-1-15,-1 13 0,0 1 0,0 35 16,1-14-16,-4-7 0,1-5 0,0-12 0,1-10 16,-2 1-16,0-1 0,0-8 15,1-8-15,-2 2 0,1 1 16,2-8-16,1-6 0,3-4 15,0-2-15,0-4 0,1-4 0,2-5 16,3-3-16,3-8 16,0-5-16,2-1 15,3 1-15,-2-4 0,0-4 16,-2-2-16,-1-1 0,-2-2 16,-2-2-16,1 0 15,1 1-15,-6-6 0,-2-2 0,-1 0 16</inkml:trace>
  <inkml:trace contextRef="#ctx0" brushRef="#br0" timeOffset="196624.5021">7412 12385 0,'0'0'0,"0"0"0,0 0 0,0 0 15,0 0-15,0 0 0,-18 24 0,18-24 0,-12 23 16,5-7 0,-3 1-16,1 4 0,1 1 0,0 3 15,0 2-15,-1 6 0,2 0 0,0 2 16,1 0-1,3-2 1,1 0-16,1 4 0,2-5 16,3-5-16,1-3 0,2-5 0,2-2 0,6-4 0,3-2 15,1-4-15,-3-3 0,2-4 16,3-5-16,0-1 0,1-1 16,0-4-16,4-5 15,-4 0-15,-4-1 0,3-4 0,1-3 16,1 0-16,-1 1 0,1-7 15,-2-2-15,-3 3 0,-2 2 0,-2 1 16,-1-1-16,-4 5 16,0 0-16,-1 3 0,-2-1 15,-1 4-15,-2 2 0,0 1 0,2 2 16,-4 4-16,-1 2 0,0 2 16,0 3-16,0 4 0,-1 0 15,1 5 1,-3 3-16,0 3 15,1 2-15,0 2 0,0 5 16,0 0-16,0-2 0,1 8 0,0 0 16,0-1-16,1 0 0,0-2 15,1-3-15,0-2 0,2-3 16,1-2-16,1-2 0,3-3 16,-1-2-16,2-3 0,-1-2 0,5-4 15,2-1-15,-1-2 0,0-5 16,1-2-16,4-3 0,3-5 0,0-4 15,1 2-15,-1-3 0,-1-3 16,-2-3-16,-2-1 16,1 1-16,1-5 0,-3 3 0,-3 0 15,-4 2 1,-1 2-16,-2-1 0,-3 5 16,-1 3-16,-1 2 0,-1 0 15,-1 5-15,1 1 0,-2 2 0,1 2 16,-5 1-16,0 3 0,1 1 15,1 0-15,1 0 0</inkml:trace>
  <inkml:trace contextRef="#ctx0" brushRef="#br0" timeOffset="197341.5166">6794 12351 0,'0'0'0,"0"0"16,0 0-16,0 0 0,-22 10 0,22-10 31,-28 11-31,28-11 0,-33 17 0,11-7 16,-3 0-16,-3 2 0,2 0 15,-12 5-15,-4 0 0,5-1 16,3-2-16,-11 4 0,0 2 15,6-2-15,3-2 0,-2 1 16,5 0-16,10-5 0,1-1 16,1 1-16,3 0 0,7-4 15,3-1-15,2 2 0,2-2 0,5-1 0,3 0 16,5 0-16,0 1 16,4-3-16,-1-2 0,5 3 0,5-1 15,0 2-15,0 0 0,7 1 16,1 0-16,-1-2 0,-1-1 15,-2 1-15,-3-1 0,-1 2 16,-2-2-16,-2 1 0,0 1 16,-2 0-16,-2 1 0,0 0 15,-2 2-15,-1-2 0,-2-1 0,-3-2 0,-2-1 16,-1 0-16,1 0 0,-2-2 16</inkml:trace>
  <inkml:trace contextRef="#ctx0" brushRef="#br0" timeOffset="198301.1206">2868 12510 0,'0'0'0,"0"0"0,0 0 0,0 0 0,0 0 0,26-5 15,-26 5-15,28-5 0,-28 5 16,38-6-16,-15 4 16,1-1-16,-1 0 0,2 3 0,-3 2 15,3 0-15,-2 0 0,-4 1 16,-4 2-16,-3 1 0,-3 1 15,-5 1-15,-9 3 0,-3 0 0,-5 2 16,-9 5-16,-9 2 0,3 0 0,-1-2 16,-11 6-16,1 0 15,1 0-15,3-1 0,1 2 16,5-2-16,7-6 0,3-3 0,9-2 16,2 0-16,7-2 0,1-4 31,7 0-31,8-1 0,2-1 0,4-1 15,1-2-15,1-2 0,6-1 16,3 1-16,7-1 16,6-1-16,-10 0 15,-8 0-15,-3 2 0</inkml:trace>
  <inkml:trace contextRef="#ctx0" brushRef="#br0" timeOffset="198655.6671">3560 12238 0,'0'0'0,"0"0"16,0 0-16,-22 9 0,22-9 0,-26 17 15,11-3-15,-1 2 16,1 2-16,-7 10 0,-1 5 16,1 0-16,0-2 0,-3 12 0,3 2 15,6-1-15,0-2 0,3 8 16,4-1-16,3-4 0,2-3 0,1-1 16,3-1-16,3-4 15,4-5-15,2 2 0,1-4 0,-4-7 16,3-1-16,1-6 15,5-2 1,1-5-16,0-4 0,-3 0 0,-6-1 0,1-1 16</inkml:trace>
  <inkml:trace contextRef="#ctx0" brushRef="#br0" timeOffset="198956.5294">3702 12284 0,'0'0'15,"0"0"-15,0 0 0,0 0 16,0 0-16,0 0 0,-12 27 16,12-27-16,-12 27 0,5-9 0,-3 5 15,1 2-15,0 1 0,-2 9 0,3 3 16,-1-2-16,1 0 0,0 10 15,2 0-15,1-4 0,-1-4 16,1 0-16,2-1 0,2-3 16,-2-5-16,3 3 0,1-6 15,1-6-15,1-5 16,4-9-16,3-3 0,-1-1 16,-4 0-16,2-1 0</inkml:trace>
  <inkml:trace contextRef="#ctx0" brushRef="#br0" timeOffset="199241.9158">3791 12534 0,'0'0'0,"0"0"0,0 0 0,-22 2 16,22-2-16,-21 9 15,4 0-15,-1 1 0,-1 2 0,-3 4 16,3 1-16,3-1 0,3 0 15,0 0 1,6-2-16,1 0 0,3 0 0,3 1 16,3 2-1,5-4-15,6-1 0,2-2 16,-3-2-16,6-3 16,-1 0-16,8-4 0,2-1 0,3-7 15,-1-7-15,-6 3 0,-5 2 16,-2 1-16</inkml:trace>
  <inkml:trace contextRef="#ctx0" brushRef="#br0" timeOffset="199426.9465">3869 12667 0,'0'0'0,"0"0"15,0 0-15,0 0 0,27-2 0,-27 2 16,31 0-16,-31 0 15,33-1-15,-14 0 0,2 0 16,-3 0-16,1 1 0,-1-1 0,0-1 16,0 1-16,-5-1 0,1 1 15</inkml:trace>
  <inkml:trace contextRef="#ctx0" brushRef="#br0" timeOffset="199674.5664">4209 12525 0,'0'0'0,"0"0"15,0 0-15,0 0 0,-4 25 0,4-25 16,-2 25-16,2-25 0,-2 30 16,2-12-16,-2 2 0,1 1 15,0-1-15,0 8 0,-1 0 16,1-2-16,-3-3 0,2 0 15,-1-2 1,2-2-16,-3-2 0,2-3 16,1 0-16,-3-4 0,0-2 0,3-1 15,-2-1-15,1-1 0</inkml:trace>
  <inkml:trace contextRef="#ctx0" brushRef="#br0" timeOffset="199959.9257">4436 12406 0,'0'0'0,"0"0"16,0 0-1,10 23-15,-10-23 0,12 26 16,-3-10-16,-2 1 0,1 2 15,-3 2-15,1 2 0,-3 5 0,-3 0 16,-3 0-16,-4 2 16,-1-2-16,0 0 0,-6 4 0,0-4 15,-2 0-15,3-1 0,-2-3 16,-3-3-16,2-5 0,0-3 0,3-3 16,3-1-16,0-2 0</inkml:trace>
  <inkml:trace contextRef="#ctx0" brushRef="#br0" timeOffset="200191.9111">4603 12651 0,'0'0'0,"0"0"0,0 0 15,28-2-15,-28 2 0,27 0 0,-9 0 16,-2 0-16,3 1 0,0 0 15,-3 1 1,4 0-16,-2 0 0,-5-1 16,0 0-16,-2 0 0,-1-1 0,-6 0 15,1-1-15,-2 0 0,1 0 16,-1-1-16</inkml:trace>
  <inkml:trace contextRef="#ctx0" brushRef="#br0" timeOffset="200430.4932">4699 12528 0,'0'0'16,"0"0"-16,0 0 0,-4 23 0,4-23 16,-2 18-1,0-2-15,0 1 0,0-1 0,-2 2 16,1 3-16,0 0 15,2 2-15,-4 5 0,2-2 16,0-2-16,1-2 0,-1-4 16,3 0-16,0-2 0,0-2 0,0-5 15,3-3-15,-1-1 0,0 0 16,-1-1-16</inkml:trace>
  <inkml:trace contextRef="#ctx0" brushRef="#br0" timeOffset="200691.8899">4935 12545 0,'0'0'0,"0"0"0,0 0 0,0 0 16,25-2-16,-25 2 0,39 0 15,-16 0-15,1 0 0,3 1 16,2 1-16,0 1 0,1-1 0,7 2 15,-1 1-15,0-1 0,-3 3 16,5 1-16,-4 1 0,-7-1 0,-4 0 0,-4 0 16,-3 0-1,-5-2-15,0 0 0,-5-2 0</inkml:trace>
  <inkml:trace contextRef="#ctx0" brushRef="#br0" timeOffset="201032.3926">4992 12757 0,'0'0'0,"0"0"0,0 0 16,0 0-16,0 0 0,23-4 0,-23 4 15,31 1-15,-31-1 0,41 2 16,-19 1-16,0 0 0,0 2 16,-2 1-1,-2 3-15,1 2 0,-2 1 16,-7 2-16,-6 2 0,-7-1 15,-6 2-15,-5 1 0,-4 2 0,-4 0 16,-3-3-16,-6 7 16,0 2-16,5-3 0,0 1 15,4-5-15,3-2 0,3 1 16,5 0-16,6-4 0,3-2 16,9-3-16,7-3 0,-1-3 15,0-3-15,10-6 16,9-5-16,-4-2 0,-1-1 0,0-3 15,1-1-15,-3 2 0,-4 2 0,-6 4 32</inkml:trace>
  <inkml:trace contextRef="#ctx0" brushRef="#br0" timeOffset="201274.2096">5302 11972 0,'0'0'16,"0"0"-16,0 0 0,0 0 0,0 0 16,-3 24-16,3-24 0,-6 28 15,6-28-15,-5 37 0,4-12 16,-2 1-16,1 2 15,-2 11-15,-1 2 0,2-6 16,0-5-16,-2-5 0</inkml:trace>
  <inkml:trace contextRef="#ctx0" brushRef="#br0" timeOffset="202113.7286">8654 12385 0,'0'0'16,"0"0"-16,0 0 0,0 0 0,0 0 0,0 0 0,0 0 16,0 0-16,-2 24 0,2-24 15,0 0-15,-29 22 0,29-22 16,-34 15-16,12-7 0,1 2 0,0-1 16,-1 0-16,0 1 0,-5-1 15,2 0-15,3-1 0,4-1 16,2 2-16,4 0 0,2 0 15,2 0-15,3-1 0,2 1 16,4 1-16,3-2 16,5 0-16,4 1 0,4-1 15,2-1-15,5 1 0,1 2 16,-1-3-16,-1 1 0,-1-1 16,-1 1-16,5 3 15,-1 0-15,-6-2 0,-6-1 0,-2-2 16,-2 0-16,-1-2 0</inkml:trace>
  <inkml:trace contextRef="#ctx0" brushRef="#br0" timeOffset="202297.7386">8265 12795 0,'0'0'0,"0"0"0,0 0 0,0 0 16,33 9-1,-33-9-15,33 8 0,-12-3 0,2 1 16,3 0-16,1 1 16,0 0-16,-1-1 0,8 2 15,1-1-15,-7-1 0,-4-1 0,-3 0 16</inkml:trace>
  <inkml:trace contextRef="#ctx0" brushRef="#br0" timeOffset="202719.8178">8905 12429 0,'0'0'0,"0"0"15,0 0-15,0 0 0,33-6 0,-33 6 16,43 1-16,-18 1 0,2 0 15,8 3-15,0 2 16,-3 1-16,-3 1 0,3 5 0,-4 2 16,-4-2-1,-3-2-15,-14 4 16,-8 5-16,-5 0 0,-5-2 0,-9-1 16,-7 0-16,1-1 0,0-2 15,-1 1-15,-2 2 16,3-2-16,0-2 0,0 3 0,3 0 15,5-2-15,5-1 0,5 0 16,5-1-16,4-4 0,3-1 0,8-2 16,6-1-16,4-3 0,2-1 0,5-2 15,4-1-15,-1-4 16,-1 0-16,8-4 0,0-2 0,-5-3 16,-4-3-16,-7 4 0,-4 3 15,-5 3 1</inkml:trace>
  <inkml:trace contextRef="#ctx0" brushRef="#br0" timeOffset="203015.1082">9612 12129 0,'0'0'0,"0"0"16,0 0-16,0 0 0,0 0 0,0 0 15,-4 28-15,4-28 0,-3 30 0,1-11 32,-2 3-32,1 3 0,0 0 0,-2 12 15,1 5-15,0 0 0,0-2 16,0 9-16,-1-1 16,1-1-16,0-1 0,-2 3 15,2-5-15,0-5 0,2-5 0,0-4 16,1-4-16,1-3 0,2-4 15,2-5-15,2-4 16,-3-3-16,-1-2 0,1-1 0</inkml:trace>
  <inkml:trace contextRef="#ctx0" brushRef="#br0" timeOffset="203315.9937">9911 12393 0,'0'0'0,"0"0"0,0 0 0,-23 4 0,23-4 16,-34 10-1,10 2-15,-3 2 16,-1 3-16,2 0 0,3-2 0,-2 4 16,4 2-16,0 3 0,5-1 0,7 0 15,4-3-15,6 0 0,5-2 16,5-3-1,5-2-15,3-2 0,3-1 16,5-1-16,2-1 0,1-1 16,1-1-16,2-4 0,2-4 15,-4-1-15,-4-3 0,-2 1 16,-5 1-16,-5 1 0</inkml:trace>
  <inkml:trace contextRef="#ctx0" brushRef="#br0" timeOffset="203500.6856">10047 12519 0,'0'0'0,"0"0"0,0 0 15,25-4-15,-25 4 0,40-2 16,-14 3-16,1 0 16,2 1-16,1 0 0,0 1 15,9 0-15,-2 0 0,-2 0 16,-4-1-16,3-1 0,-3-2 0,-7 1 15,-4-1-15,-4 1 0</inkml:trace>
  <inkml:trace contextRef="#ctx0" brushRef="#br0" timeOffset="203723.9268">10372 12407 0,'0'0'0,"0"0"0,0 0 15,0 0-15,-6 24 0,6-24 0,-7 25 16,4-10-16,1 0 0,-1 3 16,2 1-1,0 1-15,0 1 0,1 0 0,1 0 0,0 5 16,0 0-16,2-2 16,0 0-16,0-5 0,2-4 15,-2-1-15,0-3 0,0-2 0</inkml:trace>
  <inkml:trace contextRef="#ctx0" brushRef="#br0" timeOffset="203970.9219">10820 12562 0,'0'0'0,"0"0"0,0 0 0,21-2 0,-21 2 15,33-2 1,-6 2-16,2-1 0,4 1 0,15 0 16,4 3-1,0 1-15,-1 1 0,5 1 0,-9 1 16,4 3 0,-6 1-16,-9-2 0,-6-1 0,-7-2 15,-4-1-15,-5-1 16</inkml:trace>
  <inkml:trace contextRef="#ctx0" brushRef="#br0" timeOffset="204372.4084">10958 12714 0,'0'0'15,"0"0"-15,0 0 0,31 4 0,-31-4 16,36 3-16,-13 0 0,2 0 15,0 1-15,7 1 0,0 3 16,-3-2-16,-4 2 16,-3 0-16,-3 1 15,-5 1-15,-3-2 0,-5 2 16,-4 0-16,-5-2 0,-5 0 0,-5 1 16,-5 1-16,-3 1 0,-2 1 15,-7 2-15,-1 0 0,5-2 16,3 2-16,3-1 0,2 0 15,3-2-15,3 0 0,3-1 0,2-1 16,5-1-16,2-1 0,9-2 16,6 0-16,2 0 0,3-1 0,7 3 15,4-1-15,1-2 0,1-3 16,0-3-16,0-1 16,-3-2-16,-4 0 0,3-6 0,-4-3 15,-6-5-15,-6-4 0,-3 5 0,-2 5 0,-1 2 16</inkml:trace>
  <inkml:trace contextRef="#ctx0" brushRef="#br0" timeOffset="204673.5392">11292 12021 0,'0'0'0,"0"0"16,0 0-16,0 0 0,0 0 0,-1 33 15,1-33-15,-3 26 0,0-9 16,0 1-16,-1 1 0,0 0 0,1-2 16,-1 6-16,-2 1 0,1-1 15,-1-2-15,2 0 0,-1-3 16,1-1-16,0-2 0,0 2 15,1-2-15,0-1 0,-1-2 0,1-3 16,-1-1 0,0-3-16,2 0 0,0-1 15</inkml:trace>
  <inkml:trace contextRef="#ctx0" brushRef="#br0" timeOffset="204847.542">11616 12239 0,'0'0'16,"0"0"-16,0 0 0,0 0 16,0 0-16,0 0 0,0 0 15,0 0-15,0 0 16,0 0-16</inkml:trace>
  <inkml:trace contextRef="#ctx0" brushRef="#br0" timeOffset="207049.3765">5379 13635 0,'0'0'0,"0"0"0,0 0 0,0 0 0,0 0 0,0 0 15,0 0-15,-13 27 0,13-27 16,-8 27-16,3-10 0,-2 2 15,0 0-15,-1 4 0,-1-1 16,1 2-16,-1 1 0,0 8 0,3 3 16,1-3-16,2-2 0,3-3 31,3-1-31,4 3 0,0-2 0,0-5 16,2-4-16,0-3 0,-2-4 15,3-4-15,3-1 0,1-5 16,2-1-16,0-6 0,4-2 15,1-2-15,-1-3 0,8-5 0,2-2 16,-1-5-16,0-1 0,-4 0 16,-2-1-16,1 1 15,2-1-15,0-5 0,0-4 0,-4 6 0,-1 4 0,-7 1 16,0-1-16,-4 3 16,-1 2-16,-2 4 0,0 4 15,-2 2-15,-2 1 16,-3 3-16,1 2 0,-1 2 0,0 2 15,-1 4-15,-5 7 0,1 0 0,-1 0 0,-2 4 16,-3 2-16,3 1 0,-1 2 16,4 7-16,2 1 0,1 1 0,1-1 15,4 2-15,4 2 0,1-4 16,-1-4-16,3-2 0,-2-1 16,1-3-16,3 0 0,-1-4 15,3-1 1,-3-4-16,2-2 0,2-4 15,3-4-15,-2-1 0,-3-3 16,4-3-16,2 0 0,2-3 16,-2-2-16,4-5 0,-1-3 0,-4 0 15,-1 1-15,1-4 0,-3-4 16,0 2-16,-1-1 0,0-2 16,-2 1-16,-3 2 0,-1-2 0,-4 0 15,-1-3-15,-2 6 0,-2 3 0,1 1 16,-3 3-16,1 2 0,-1 3 15,0 2-15,2 0 16,-1 3-16,-1 3 0,-2 4 16,-1 2-16,-1 3 0,3 3 0,0-4 15,3 1 1,-2-1-16</inkml:trace>
  <inkml:trace contextRef="#ctx0" brushRef="#br0" timeOffset="207829.5068">6985 13570 0,'0'0'0,"0"0"15,0 0-15,0 0 0,0 0 0,0 0 16,0 0-16,6 22 0,-6-22 15,0 0-15,27 25 0,-27-25 16,25 16-16,-7-6 0,3 1 16,1-1-16,1 1 0,6 4 15,0 0 1,-2-1-16,-1-3 0,1 0 0,-1-2 16,-1 0-16,-3 0 0,-3-1 15,-1 2-15,-2-2 0,-3 1 16,-1-3-16,-1-3 0,-2 0 15,0 1-15,-5-1 0,0 1 16,0-2-16,-2 0 0,-2-2 16,0 0-16,-2 3 0,-3-2 0,-2 2 0,-8-1 15,0 1-15,-3-1 0,-1 1 16,-3 1-16,-8 0 0,-2 1 16,0-1-16,-3 0 0,1 2 15,-1-1-15,-4 4 0,2 1 16,2-1-16,-2 0 0,4 0 15,-1 1-15,4 0 16,4 2-16,0 0 16,2 1-16,4-1 0,4-3 0,-1 1 15,1 2-15,2-1 0,4 0 16,7-3-16,6-2 0,1-2 16,-2 0-16,0-1 0</inkml:trace>
  <inkml:trace contextRef="#ctx0" brushRef="#br0" timeOffset="208067.9397">7546 14126 0,'0'0'0,"0"0"16,0 0-1,0 0-15,0 0 0,-25 8 0,25-8 16,-26 11-16,8-5 0,-2 1 15,-2 2-15,0 0 0,0 0 16,-8 2-16,0 1 0,1-1 16,2 3-16,1-1 0,2 3 15,2-2-15,4 2 0,0 2 16,1-2-16,8-7 0,-1 0 16,3-2-16</inkml:trace>
  <inkml:trace contextRef="#ctx0" brushRef="#br0" timeOffset="208453.7435">8083 13507 0,'0'0'0,"0"0"0,0 0 0,0 0 15,7 22-15,-7-22 0,6 25 16,-6-25-16,7 33 0,-4-11 16,1 5-16,-2 0 0,0 2 15,0 11-15,-1 2 0,0-1 0,0 0 16,1 10-16,-1 0 0,0-2 0,-1-1 15,2 5-15,4-3 0,-5-7 16,-1-6-16,0-2 0,0 0 16,2-6-16,-1-4 0,1-6 15,-1-2-15,1-3 0,3-4 16,-2-4-16,-1 1 0,1-2 0</inkml:trace>
  <inkml:trace contextRef="#ctx0" brushRef="#br0" timeOffset="208735.1051">8457 13817 0,'0'0'16,"0"0"-16,0 0 0,0 0 15,0 0-15,-39 0 0,17 4 16,22-4-16,-36 7 0,17 0 0,-1 1 15,0 2-15,1 1 0,-5 2 16,5 0-16,1 0 0,4-1 16,3 3-16,3 2 0,3-1 0,4-1 15,5 1-15,3-2 0,3-1 16,2-2-16,5-1 0,4-2 0,2-3 16,2-2-16,1 0 0,-5-1 31,-4 0-31</inkml:trace>
  <inkml:trace contextRef="#ctx0" brushRef="#br0" timeOffset="208917.5736">8594 13941 0,'0'0'0,"0"0"0,0 0 0,38-2 15,-38 2-15,42 0 0,-15 1 16,0 1-16,1 0 0,10 3 0,0-1 0,-2 0 15,0 0-15,3 0 0,-3 2 16,-4-5-16,-3-4 0,-4 3 16,-7-2-16,-2 0 0</inkml:trace>
  <inkml:trace contextRef="#ctx0" brushRef="#br0" timeOffset="209175.7207">8918 13820 0,'0'0'0,"0"0"0,0 0 16,-2 22-16,2-22 0,-3 22 0,3-22 16,-4 30-16,3-14 0,0 4 0,0 1 15,0 1-15,1-1 0,0 6 16,0-1-16,0-3 0,0-1 15,0-1-15,0-1 0,0-2 16,0-5-16,1-4 16,1-4-1,0 0-15,0-1 0,-1-2 0</inkml:trace>
  <inkml:trace contextRef="#ctx0" brushRef="#br0" timeOffset="209419.106">9319 13824 0,'0'0'0,"0"0"0,0 0 0,0 0 16,5 24-16,-5-24 0,7 28 16,-3-10-16,-1 2 0,0 3 15,1 2-15,-2 0 0,-1 3 16,-2 9-16,-2 1 0,-2-1 0,2-2 0,-4 6 15,-1 0-15,2-7 0,0-4 16,2-5-16,1-5 16,0-4-16</inkml:trace>
  <inkml:trace contextRef="#ctx0" brushRef="#br0" timeOffset="209773.3031">9543 14000 0,'0'0'15,"0"0"-15,0 0 0,32-4 0,-32 4 0,37 1 0,-17-2 16,5 2-16,2 1 0,12 0 16,3 0-1,-3 0-15,-1 0 0,-7 0 16,-5-1-16,1-4 0,-6-4 0,-5 1 15,-2 2-15,-3 0 0</inkml:trace>
  <inkml:trace contextRef="#ctx0" brushRef="#br0" timeOffset="209989.5608">9854 13912 0,'0'0'0,"0"0"0,0 0 0,0 0 15,-4 25-15,4-25 0,-5 25 32,3-11-32,0 2 0,-1 2 15,-2 4-15,2-1 0,1 2 0,-4 2 0,0 2 0,-1-4 32,1-2-32,2-1 0,1 0 0,0-4 0,3-6 15,0-1-15,0-2 0,0 1 16</inkml:trace>
  <inkml:trace contextRef="#ctx0" brushRef="#br0" timeOffset="210215.3373">10267 13933 0,'0'0'0,"0"0"0,26-1 15,-7 1-15,2 0 0,10 2 0,3 0 16,4 1-16,4 0 0,15 4 31,2 0-31,-5 2 0,-4 1 0,6 3 16,-2 1-16,-8-2 16,-5-2-16,1 1 15,-7 1-15,-12-5 0,-5-1 0,-4-2 0</inkml:trace>
  <inkml:trace contextRef="#ctx0" brushRef="#br0" timeOffset="210506.7249">10594 14119 0,'0'0'0,"0"0"15,0 0-15,0 0 0,-20 27 0,20-27 16,-14 27-1,7-11-15,1-1 0,0 4 16,2 2-16,0-1 0,2 1 0,1 4 16,1 2-16,1-4 0,3 0 15,5-2-15,6 1 0,1-1 16,2-3-16,6 0 0,2 0 16,1-7-16,4 0 15,-2-4-15,-3-2 0,-3-3 0,-2-1 0,-1-5 16,0-3-16,-3 2 0,-4 0 15,-2 3-15</inkml:trace>
  <inkml:trace contextRef="#ctx0" brushRef="#br0" timeOffset="210807.6145">10730 14137 0,'0'0'0,"0"0"16,0 0-16,0 0 0,-9 25 0,9-25 15,-8 21-15,8-21 0,-9 34 16,5-14-16,-2 3 0,0 2 16,-1 2-16,-2 8 15,2 2-15,-1-1 16,0 2-16,-2 5 0,0 0 16,2-3-16,-1-2 0,1-1 0,1 1 0,1-6 0,-2-3 31,3 0-31,1-4 0,2-8 15,0-2-15,1-4 0,1-1 16,0-6-16,0-4 0,3-18 0,0-10 16,0 10-16,-1 3 0,-1 2 0</inkml:trace>
  <inkml:trace contextRef="#ctx0" brushRef="#br0" timeOffset="211039.4721">10849 13445 0,'0'0'0,"0"0"15,0 0-15,0 0 0,0 33 0,0-33 0,-2 39 16,0-14-16,0 2 0,-1 4 15,-3 2-15,-3 10 0,-4-1 16,-4 11-16,-4 1 0,4-10 16,3-9-16,3-5 0</inkml:trace>
  <inkml:trace contextRef="#ctx0" brushRef="#br0" timeOffset="212296.4465">2425 11752 0,'0'0'0,"0"0"0,0 0 0,-28-4 16,28 4-16,-32 1 0,11 5 0,2 0 15,0 3-15,-4 4 0,-2 5 16,3 2-16,4 1 0,1 7 16,4 4-16,1 8 15,2 1-15,2 8 16,4 7-16,1-4 15,3-5-15,0 11 0,-1 0 0,-1 8 16,-2 0-16,-2-8 0,-3-1 16,-2-7-16,-1-4 0,-9 4 15,-5-2-15,-2-9 0,0-5 16,-10-4 0,-6-1-16,-1-8 15,-3-7-15,14-4 0,8-4 0,1-6 0,2-3 0,4-3 16,4 0-16,5-2 0,3-3 15,5 1-15,6-1 0,1 0 16,3-1-16,3 1 0,3-1 0,1 4 16,-2 3-16,-1 3 15,0 2-15,-1 4 0,3 3 0,-4 1 16,4 2 0,-2 6-16,0 3 15,1 3-15,-1 2 0,-2 5 0,-2 4 16,1 12-16,-1 3 0,-3 2 15,-1 1-15,0 4 0,-1 3 0,-3 11 16,0 0-16,-3-5 16,0-4-16,-3 14 0,-4 1 0,1-8 15,-1-8-15,0 28 0,1-7 0,6-12 16,0-6-16,4-8 0,4-6 16,7-2-16,5-1 0,-2 0 15,-1-1-15,1-13 0,-3-6 0,1-4 16,0 1-16,0-1 0,0-3 15,-2-11-15,3 0 0,4-5 16,1 0-16,-3 1 16,-2 4-16,-4-7 0,-2 0 15,-1 0-15,-2 0 16,-1 0-16</inkml:trace>
  <inkml:trace contextRef="#ctx0" brushRef="#br0" timeOffset="219274.8604">2673 14833 0,'0'0'0,"0"0"16,0 0-16,0 0 0,0 0 15,7 29 1,-7-29-16,2 32 0,-1-14 0,0 4 16,0 3-16,-1 2 0,0-2 15,0 11-15,2 3 0,-2-3 16,1 3-16,2 8 0,-2 0 16,-1-5-16,0-3 0,2 0 15,-2 0-15,1 2 0,1 0 16,-1-11-16,3-5 0,-1-7 0,1-2 0,0-5 15,-1-2-15,0-2 0</inkml:trace>
  <inkml:trace contextRef="#ctx0" brushRef="#br0" timeOffset="219560.3542">3024 15008 0,'0'0'0,"0"0"15,0 0-15,-27 8 0,27-8 0,-25 10 16,7 0-16,-2 1 0,-2 3 16,0 1-16,3-1 15,-5 8-15,3-1 0,3 1 0,2 0 16,3 1-16,1-1 0,5 3 15,4-3-15,3-1 0,3 0 0,7-3 16,5-3-16,4-1 16,4-3-16,3-8 0,1-3 0,-5-1 0,-5-1 15,-2 2-15</inkml:trace>
  <inkml:trace contextRef="#ctx0" brushRef="#br0" timeOffset="219745.4894">3207 15087 0,'0'0'0,"0"0"0,0 0 16,0 0-16,28-4 0,-28 4 16,35 3-16,-16-2 0,2 2 0,1 1 15,2 3-15,0 0 0,-2-1 16,0 0-16,-2 0 0,-4 0 0</inkml:trace>
  <inkml:trace contextRef="#ctx0" brushRef="#br0" timeOffset="219908.3859">3153 15347 0,'0'0'16,"0"0"-16,0 0 0,31 0 15,-31 0-15,33 0 0,-9 0 16,-1-3-16,2-1 0,3 0 16,-5-2-16,-4 3 0</inkml:trace>
  <inkml:trace contextRef="#ctx0" brushRef="#br0" timeOffset="220131.266">3727 14988 0,'0'0'0,"0"0"0,0 0 16,4 27-16,-4-27 0,0 29 0,1-11 16,-1 6-16,0 2 0,0 13 15,0 5 1,0 1-16,2-2 0,-2 10 0,1 0 15,1-2-15,-2-12 0,1-8 0</inkml:trace>
  <inkml:trace contextRef="#ctx0" brushRef="#br0" timeOffset="222385.2747">7129 15001 0,'0'0'0,"0"0"0,0 0 16,0 0-16,0-25 0,0 25 0,0 0 16,0 0-16,0-21 0,0 21 15,0 0-15,0 0 0,0 0 0,0 0 16,0 0-16,-12 28 0,12-28 15,-4 28-15,-2-9 0,2-1 16,0 3-16,1 7 0,2-2 16,1 3-16,0 1 0,2-1 0,2 0 15,0-1-15,1-5 0,4 8 16,-1-6 0,3 0-16,-1-4 0,2-3 15,1-6-15,3 2 0,-2-7 0,3-1 16,-1-8-16,3 1 15,-3-5-15,3-2 0,2-3 0,-1-2 16,0-2-16,-1-3 16,-1 0-16,0-3 0,-1 0 0,-1-1 15,2-3-15,-2 3 0,-4 4 0,2-3 16,-2 0-16,-1 0 0,-1 6 0,-3 0 16,0 2-16,-1 4 0,-3 0 15,-1 5-15,-1 0 0,-1 4 16,0 0-16,-4 8 15,-1 2-15,0 1 0,0 0 0,0 4 16,2 3-16,0 2 0,1 2 0,4 2 16,4-2-16,3 0 15,-2-1-15,6 4 0,-1-3 0,0-1 16,0 0-16,1-3 0,-1-4 16,2-3-16,-4-1 0,3-3 15,1-2-15,0-3 0,1-1 16,-1-4-1,0-5-15,-1 1 0,0-3 0,1-4 16,2-1-16,-1 0 0,0-2 16,4-5-16,-2-3 15,-3 0-15,-2 3 0,-2-2 0,-1 3 16,-1-1-16,-3 3 0,0-1 16,-2-1-16,-1 5 0,-1 0 0,-4 4 15,-3 2-15,-4 0 0,-2 2 0,2 0 16,3 2-1,-1 2-15</inkml:trace>
  <inkml:trace contextRef="#ctx0" brushRef="#br0" timeOffset="222855.4895">6795 14948 0,'0'0'0,"0"0"0,0 0 15,0 0-15,-19 15 0,19-15 0,-25 13 16,25-13-16,-33 14 0,8-6 16,-4 3-1,-3 2-15,-1-2 0,3 3 0,0-2 16,-3 5-16,4-3 0,-1 1 0,5-1 15,8 0-15,1 1 0,7-1 16,5 0-16,7-3 0,7 2 16,1-2-16,3-3 0,5 3 0,3-1 15,4 4-15,-1-3 0,2 0 16,-1-1-16,1-2 0,-1 2 0,0-3 16,0-2-1,-10 1-15,-3-2 0,-4 0 0,0-1 0,-2 0 0</inkml:trace>
  <inkml:trace contextRef="#ctx0" brushRef="#br0" timeOffset="223156.0357">5493 15048 0,'0'0'0,"0"0"0,0 0 0,21-1 0,-21 1 16,27 0-16,-7-3 0,3 3 16,4 0-16,4-3 15,3 3-15,12 0 0,-1 3 0,12-3 16,-3 1-16,-6 1 0,-4-2 15,5 4-15,-5-1 0,-6 1 16,-3 0-16,-9-1 16,-5-2-16,-4 2 0</inkml:trace>
  <inkml:trace contextRef="#ctx0" brushRef="#br0" timeOffset="223488.3174">5431 15222 0,'0'0'0,"0"0"0,0 0 0,21-1 16,-21 1-16,26 1 0,-7 3 15,3-3-15,2 2 0,3 3 16,3-2-16,6 3 0,-1 0 0,-5 1 16,-2 3-16,-4 2 0,-2-2 15,-2 7-15,-5 4 0,-7-1 0,-4 1 16,-4-1-16,-4 0 0,-3 1 15,-1 3-15,-3 0 16,-3 3-16,3-4 0,2-4 0,4-3 16,3-2-16,0-1 0,2 0 15,7-4-15,7-4 0,0-4 16,1-4-16,6-7 16,6-1-16,-2-5 0,0-1 15,1-4-15,-1-2 0,-5 4 16,-3 2-16,-4 5 0</inkml:trace>
  <inkml:trace contextRef="#ctx0" brushRef="#br0" timeOffset="223704.5734">5960 14617 0,'0'0'0,"0"0"15,0 0-15,0 0 0,-6 27 0,6-27 32,-5 28-32,3-10 0,0 0 0,1 5 15,1 4-15,1 2 0,0 2 16,0 0-16,0-4 16,0-2-16</inkml:trace>
  <inkml:trace contextRef="#ctx0" brushRef="#br0" timeOffset="224136.8231">8730 15126 0,'0'0'15,"0"0"-15,0 0 0,0 0 0,-25 8 16,25-8-16,-28 7 0,28-7 15,-32 9-15,13-5 0,-5 0 16,1 0-16,1 0 0,-3 2 16,1 1-16,-4 1 0,5-1 0,2 1 15,3 2-15,2 0 0,4 1 16,6 0-16,5 0 0,3 2 16,4-1-16,6-2 0,6-2 15,4 2-15,3 1 0,1 2 16,2-1-16,4-1 0,-2 2 0,-6-5 15,-4 0-15,-5-2 0</inkml:trace>
  <inkml:trace contextRef="#ctx0" brushRef="#br0" timeOffset="224306.1989">8268 15544 0,'0'0'0,"0"0"0,0 0 15,26 11-15,-26-11 0,39 14 0,-10-4 16,2 1-16,0-1 0,16 5 16,6 0-16,10 3 0,-3-4 0,-4 3 15,-12-6-15,-9 0 0</inkml:trace>
  <inkml:trace contextRef="#ctx0" brushRef="#br0" timeOffset="224560.3413">8960 15405 0,'0'0'0,"0"0"16,26-2-16,-26 2 0,41 1 0,-12 0 15,5 2-15,11 4 0,3-1 16,12 3-16,2 1 0,-5 0 16,-3-2-16,10 5 0,-4 2 15,0-4-15,-9-1 0,-12-5 0,-11-1 16,-7 2-16</inkml:trace>
  <inkml:trace contextRef="#ctx0" brushRef="#br0" timeOffset="224908.0678">9126 15660 0,'0'0'0,"0"0"0,0 0 16,27 5-16,-27-5 0,28 11 15,-10-1 1,2-2-16,1 2 0,-1-2 0,-2 2 15,2 1-15,-3 0 0,-4 0 0,-3 3 0,-3-3 16,-4 3-16,-7 0 16,-7 0-1,-2-3-15,0 3 0,0-1 0,0 0 0,1-1 0,-1 0 16,1-2-16,0-2 0,3 3 0,3 0 16,4-4-16,2 2 15,2-2-15,2 1 16,8-1-16,7-1 15,2-1-15,2-2 0,6-2 0,3-3 16,-2-3-16,-2-2 0,1 0 16,-6 3-16,-4-1 0</inkml:trace>
  <inkml:trace contextRef="#ctx0" brushRef="#br0" timeOffset="225262.7066">9277 14705 0,'0'0'0,"0"0"0,0 0 15,0 0-15,0 0 0,0 0 16,-7 21-16,7-21 0,0 0 0,-7 35 15,7-35-15,-4 32 0,1-14 16,2 4-16,0 1 16,1 1-16,0 1 0,1 3 0,2 1 0,-1 3 15,-1-3-15,0-1 0,1-3 16,-1 7-16,-1-3 0,-1-4 16,-1 0-16,0-4 0,0-3 15,-2-4-15,2-3 0,-1-4 0,-2-1 16,-5-5-16,-5-2 15,-3-5-15,-2-5 0,4 3 0,2 1 0,1 1 16</inkml:trace>
  <inkml:trace contextRef="#ctx0" brushRef="#br0" timeOffset="225441.1148">9277 14901 0,'0'0'0,"0"0"15,26 1-15,-6 2 0,4 0 16,7 5-16,5 5 16,9-1-16,-2 2 0,5 3 0,-5 1 15,-8-3-15,-6-4 0,-6-1 16</inkml:trace>
  <inkml:trace contextRef="#ctx0" brushRef="#br0" timeOffset="227183.5986">7280 16220 0,'0'0'0,"0"0"16,0 0-16,0 0 0,0 0 0,0 0 16,0 0-1,0 0 1,0 0-16,0 0 0,-10 18 15,10-18-15,-12 20 0,12-20 0,-19 35 16,10-15-16,-1 0 0,1 8 16,1 6-1,0 9-15,4-3 0,2-3 0,2-5 0,2 2 16,6-3-16,2-3 0,1-5 0,2-1 16,-2-1-16,3-5 0,3-3 15,0-4-15,2-4 16,1-3-16,-1-3 0,0-3 0,0-3 15,1-2-15,0-3 16,2-5-16,1-4 0,-3 0 0,-2 1 16,-2 0-16,0 0 0,-4-2 15,-2 0-15,0-3 0,-3-2 16,-1 9-16,-2 3 0,0 3 16,-1 2-16,-1 2 0,0 1 0,-1 3 0,-1 4 15,0 0-15,-3 4 0,1 4 16,1 6-16,1 0 15,1 1-15,1 0 0,1 1 0,2 0 16,-1 2-16,3-1 0,1 0 16,2 1-16,-2-1 0,3-2 15,0-1 1,0-3-16,-1-1 0,0-2 0,1-1 16,-3-2-16,1-1 0,0-2 15,0-3-15,2-2 0,0-2 16,2-3-16,-1-1 0,1-3 15,-3-3-15,0-1 0,-1-1 16,-1-2-16,-1-1 0,-4-2 16,-3-2-16,-5-3 15,-2-2-15,2 6 0,-1 2 0,2 4 16</inkml:trace>
  <inkml:trace contextRef="#ctx0" brushRef="#br0" timeOffset="227484.2931">8243 16333 0,'0'0'16,"0"0"-16,0 0 0,23 15 16,-11-8-16,3 0 0,2 2 15,0 0-15,-2-1 0,5 5 0,0-1 16,-1 0-16,-1 0 0,-2 0 0,-4 0 15,-3 0-15,-3-1 0,-2 0 16,-3 0-16,-6-1 0,-2-1 0,-8-1 16,-6 0-16,-2 0 15,-2-1-15,-4 2 0,-3-1 16,-5 2-16,3-3 0,0 1 16,4 2-16,2-3 15,4 0-15,6-1 0,7-1 16,1-1-16,2 0 0,2-1 15</inkml:trace>
  <inkml:trace contextRef="#ctx0" brushRef="#br0" timeOffset="227696.2307">8633 16774 0,'0'0'0,"0"0"0,0 0 16,-14 18-16,14-18 15,-23 21-15,7-10 0,0-1 0,-2 1 0,1 0 16,-2 2-16,-5 3 16,0-1-16,-1-1 15,1-1-15,2 0 0,2-1 0,3-2 0,4-3 0,1-2 16,3 1-16,0-2 16</inkml:trace>
  <inkml:trace contextRef="#ctx0" brushRef="#br0" timeOffset="227900.7813">8951 16729 0,'0'0'0,"12"1"16,9 0-16,3 2 0,7 1 15,14 5-15,5 0 0,10 7 16,-2 1-16,8 3 0,-2-2 0,7 2 0,-6-2 15,-8-2-15,-9 0 0,-12-4 16,-9-4-16,-6-1 0</inkml:trace>
  <inkml:trace contextRef="#ctx0" brushRef="#br0" timeOffset="228201.7257">9164 16967 0,'0'0'0,"0"0"0,0 0 0,-21 20 0,12-12 0,1 3 16,-1 3-16,1 3 15,0 4-15,-1 4 0,2-1 16,3-1-16,2-1 0,2 2 0,2 1 15,5-2-15,2-2 0,8 6 16,6 0-16,3-2 0,0-1 16,4-3-1,3-1-15,-3-6 0,-3-3 0,5-5 16,0-4-16,-6 0 0,-6-1 16,-5 0-16</inkml:trace>
  <inkml:trace contextRef="#ctx0" brushRef="#br0" timeOffset="228402.4474">9377 17064 0,'0'0'16,"0"0"-16,0 0 0,-24 15 0,24-15 16,-23 17-16,9-4 0,0 1 15,-2 3-15,-6 8 0,-3 4 16,1 1-16,0 1 0,-2 9 0,1 2 15,-2-3-15,1-3 0,0-1 0,6-8 16,5-5-16</inkml:trace>
  <inkml:trace contextRef="#ctx0" brushRef="#br0" timeOffset="228972.4608">9568 16306 0,'0'0'0,"2"-7"0,0 0 0,-1-1 16,1 0-16,-2-3 0,0-2 15,0-2-15,-3 0 0,-2 1 16,-1 0-16,-3 2 0,-1 2 0,-4 2 16,-3 2-1,1 4-15,1 1 0,-1 2 16,1 1-16,2 3 0,1 1 16,0 4-16,1 1 0,3 0 15,3 0-15,2 0 0,0 1 16,3-2-16,1 0 0,3 0 15,0 1-15,0-2 0,2 0 0,2-1 0,2-1 16,-1-1-16,1-1 0,0-2 16,1-1-16,0 0 0,0 1 15,-1-2-15,0-1 16,-2-1-16,-1-1 0,-2 1 0,-1 0 16,-1 1-16,-1 1 0,-1 2 15,-1 1-15,-1 0 0,0 2 16,-3 0-16,0 1 0,0 0 0,-2 1 0,-2 1 15,-1 2-15,-1 2 0,0 0 16,1 2-16,0 0 0,-1 5 16,1-1-16,2 1 0,0 0 15,1 0-15,1-1 0,-1 2 16,2 0-16,-2-2 0,1-2 0,-3-1 16,-3-2-1,2-3-15,2-1 0,0-2 16</inkml:trace>
  <inkml:trace contextRef="#ctx0" brushRef="#br0" timeOffset="229891.0887">5413 14577 0,'0'0'0,"-6"-5"0,-3 0 0,-1 0 16,-1-3-16,-7 1 0,-4-3 16,2 3-16,-2 3 0,0 0 15,4 4-15,-1 4 0,3 3 0,4 4 16,4 5-16,2 3 0,4 1 16,4 7-16,4 6 0,1 0 15,5-1-15,3 9 0,3 6 0,3 3 16,-4-1-16,-2 1 0,1 1 15,-4 9-15,1-6 0,-9 0 16,-1 2-16,-4-9 0,-2-1 0,-10 0 16,-8-6-16,-4-1 0,-5-6 15,-3-1-15,-1 0 0,1-10 16,-3-5-16,3-4 0,1-5 0,3-2 16,0-2-16,5-2 0,4-2 15,8-1-15,3-4 0,1-4 16,3-2-16,1 0 0,2 1 0,8 0 15,0 2-15,4 1 0,3 0 16,3 4-16,1 2 16,-3 4-16,1 1 15,4 7-15,6 4 16,1 4-16,-4 1 0,6 16 16,-1 3-16,0 11 15,0 7-15,-5-4 0,-4-3 0,0 20 16,-1 7-16,-4-9 0,-2-8 15,-1 13-15,-2 11 0,-1 8 16,-3-14-16,-1-4 0,-3-3 0,1-12 16,1-7-16,1-1 0,-1 1 15,0-9-15,1-5 0,3-4 0,-3-3 16,5-7-16,1-5 0,-1 2 16,2 3-16,0-6 0,1-2 15,3-3-15,0-1 0,-6-8 16,-1 0-16,2-7 15,3-4-15,-6 3 0,-1 1 16,0 1-16</inkml:trace>
  <inkml:trace contextRef="#ctx0" brushRef="#br0" timeOffset="235397.8405">13247 13599 0,'0'0'0,"0"0"16,0 0-16,0 0 0,0 0 0,1 26 15,-1-26 1,1 31-16,-1-31 0,-1 42 0,-1-16 16,-1 2-16,0 3 0,-4 12 0,-2 4 0,1-1 0,1 0 15,-2 11 1,0 1 0,0-5-16,0-3 0,2 7 0,1-3 0,1-1 15,0-6-15,2-6 0,0-4 16,2-7-16,2-2 0,0-10 15,0-8-15,1-6 0,2-4 16,0 0-16,-2 0 16,0 0-16</inkml:trace>
  <inkml:trace contextRef="#ctx0" brushRef="#br0" timeOffset="235692.3087">13586 13910 0,'0'0'0,"0"0"0,0 0 16,-26-4-16,26 4 0,-32 1 0,13 3 15,-3 1-15,-2 1 0,1 1 16,0 3-16,-4 4 0,0 2 0,-1 1 16,1 5 15,4 0-31,4 2 0,6-2 0,3-1 0,4 4 15,6 0-15,3-3 16,0-4-16,7 1 0,4-2 16,4-3-16,1-3 0,6-5 15,6-2-15,-7-2 0,-4 0 0,-4-2 16</inkml:trace>
  <inkml:trace contextRef="#ctx0" brushRef="#br0" timeOffset="235861.3349">13807 14064 0,'0'0'15,"0"0"1,0 0-16,35 1 0,-35-1 0,42-1 16,-14 2-16,1 3 15,0-2-15,10 3 0,2 2 16,-5-1-16,-4-1 0,0 2 15,-5-3-15,-6-1 0</inkml:trace>
  <inkml:trace contextRef="#ctx0" brushRef="#br0" timeOffset="236046.2902">13913 14326 0,'0'0'0,"0"0"0,23-2 15,-23 2 1,39-4-16,-6 0 0,6 0 16,-4-3-16,-2 1 0,1-1 0,-6 2 15,-6 1-15</inkml:trace>
  <inkml:trace contextRef="#ctx0" brushRef="#br0" timeOffset="236394.0821">14567 13983 0,'0'0'0,"0"0"0,0 0 15,0 0-15,32 6 0,-32-6 16,32 10-16,-15-4 0,-2 0 0,2 3 16,0 1-16,0 0 0,-2 0 0,2 4 15,-5 1-15,-3-2 0,-4-1 16,-5 3-16,-5-2 15,-2 1-15,0 0 0,-6 0 0,-2-1 16,0-2-16,0-1 0,1 1 16,0 1-16,1-1 0,3-2 15,3 2 1,0-1-16,3 1 0,2 0 16,4-2-16,4 0 0,6 0 0,5-1 15,5 0-15,5-1 0,1-3 16,3 1-16,8 2 0,0 0 15,-2-3-15,-3-2 0,-6 1 16,-5-2-16,-5 0 0</inkml:trace>
  <inkml:trace contextRef="#ctx0" brushRef="#br0" timeOffset="237381.6356">15716 14047 0,'0'0'0,"-5"-7"0,-4-1 15,-3 0-15,-4 0 0,-8-3 0,-3 2 16,-2 0-16,-1 3 0,-4 3 15,4 1-15,4 5 0,3 3 16,5 6-16,5 3 0,5 3 16,5 2-16,6 4 0,7 3 0,8 1 0,5 5 15,2 6-15,3 2 0,5 5 16,0-3-16,-1 6 0,-6-1 16,-6-6-16,-6-3 0,-5-1 15,-4-2-15,-5-4 0,-4 0 16,-15-3-1,-13 0 1,-7-1-16,-4-3 0,4-7 0,5-4 16,-2 0-16,-2 0 0,6-3 15,5-3-15,-2-1 0,4-4 16,8 1-16,5-3 0,4 2 16,3 0-16,3 0 0,0-2 0,7 2 15,3 1-15,0 2 0,2-1 16,6 5-16,3 1 0,-2 3 0,1 0 15,3 5-15,3 6 0,-2-1 16,0 1-16,2 8 0,-2 6 16,-5 0-16,-4-2 0,-4 8 15,-2 2-15,-2 5 0,0-4 0,-4 8 16,-1 6-16,-4-6 0,0-2 16,-2 7-1,1 5-15,-2-7 0,1-2 16,-3 25-16,2-3 0,4-19 15,2-13-15,2 4 0,2 1 16,1-8-16,-1-7 0,1-2 16,1-3-16,-2-5 0,0-5 0,3-4 15,2-2-15,-6-9 0,0 0 16,0 1-16,0 1 0,-1-5 0,-1 0 0,0-4 16,0 0-16,0 2 15,0-2-15,0 0 0,0 0 16,0 0-16,0 0 0,0-8 15,2-2-15,-2 3 0,0 0 0,0 2 16</inkml:trace>
  <inkml:trace contextRef="#ctx0" brushRef="#br0" timeOffset="240575.6739">17670 14024 0,'0'0'16,"0"0"-16,0 0 0,0 0 15,0 0-15,0 0 0,0 0 0,0 0 16,0 0-16,0 0 16,0 27-16,0-27 15,-1 34-15,1-34 0,-2 39 0,1-17 16,0 3-1,0-1-15,0 0 0,1 9 16,1 2-16,0-6 0,0 0 0,1 5 16,3-1-16,0-5 15,2-6-15,2-1 0,0 0 16,3-3-16,-1-3 0,1-4 16,0-1-16,0-6 0,0 0 0,4-4 15,2-3-15,2-2 0,1-4 0,1-3 16,0-3-16,-2 1 0,-2-2 15,2-4-15,2-4 16,-1 3-16,-1 2 0,-1-5 16,-1 0-16,-4 4 0,-2-1 15,0 0-15,-3 1 0,-2 6 16,-2 3-16,0 4 16,-2 1-16,-1 4 0,1 1 0,-3 4 15,0 1-15,-3 3 0,1 0 16,0 4-16,1 3 15,1 0-15,0 4 0,2-3 0,1 1 16,2 0-16,0-2 0,3 0 16,1-1-16,2-1 0,0-1 15,2 0-15,1-3 0,0-1 0,-1-1 0,-1-2 16,-1-4-16,0 0 0,1-2 16,-1-4-16,-1-1 0,1-3 15,1-4-15,0 1 0,1-3 16,-2 0-16,-1 0 0,-2-2 15,0 1-15,-2 0 0,-2-1 16,-1-1-16,1 1 0,-3 2 0,0 3 0,-4-1 16,-5 0-16,-2 3 0,-1 0 15,1 1-15,2 2 16,2 1-16</inkml:trace>
  <inkml:trace contextRef="#ctx0" brushRef="#br0" timeOffset="241007.977">17419 14142 0,'0'0'0,"0"0"16,0 0-16,0 0 0,0 0 0,-30-3 16,30 3-16,-23 6 15,23-6-15,-33 8 0,14 1 16,2-4-16,1 2 0,2 2 15,-1-2-15,3 1 0,1 0 0,1 0 16,2 0-16,0 3 0,2 0 16,3-1-16,1 2 0,3 1 15,3 2-15,7 1 0,5 0 0,0-2 16,3-1-16,2-1 0,2 0 16,3-1-16,0-1 0,3 4 15,-4-4-15,-3-1 0,-3 0 0,-5-4 16,-2 1-16,-2-3 0</inkml:trace>
  <inkml:trace contextRef="#ctx0" brushRef="#br0" timeOffset="241293.2966">16036 14189 0,'0'0'0,"0"0"15,0 0-15,0 0 0,0 0 0,0 0 16,40-4-16,-40 4 0,43-4 16,-14 2-16,4 0 0,3 1 15,3-2-15,14 2 0,1 1 0,7 0 16,-4 0-16,-3 1 0,0 2 15,2-1-15,-5 3 0,-7-1 0,-5 1 16,-7 0-16,-5 1 0,-6-1 16,-6-1-16,-3-2 0</inkml:trace>
  <inkml:trace contextRef="#ctx0" brushRef="#br0" timeOffset="241616.3907">16306 14308 0,'0'0'0,"0"0"15,0 0-15,22 2 0,-22-2 0,24 5 0,-8 0 16,1 1-16,-1-1 0,0 1 16,-1 2-16,3 3 0,-3 0 15,-4 1-15,-3 3 16,-3-1-16,-1 0 0,-5 1 0,-5 0 15,-2 2-15,0-3 0,-2 1 16,0 2 0,2-3-16,1-3 0,2 0 15,2 0-15,0-3 0,2 1 0,7-5 16,6-4 0,7-3-16,6-1 0,3-3 15,1-2-15,2-4 0,1-3 16,6-6-16,-2-2 0,-2 1 15,-6 5-15,-7 4 0</inkml:trace>
  <inkml:trace contextRef="#ctx0" brushRef="#br0" timeOffset="241980.0217">16458 13439 0,'0'0'0,"0"0"16,0 0-16,0 0 0,0 0 0,-8 26 15,8-26-15,-3 24 0,3-24 16,-1 30 0,0-12-16,2 2 0,2-1 15,-1 2-15,-1 0 0,0 0 16,0 0-16,-1 6 15,0 0-15,0-2 0,0-2 0,0 0 16,0-3-16,-1-1 0,-1-5 16,0-1-16,0 0 0,0-3 15,0-1-15,-5-2 0,-2-3 16,-5-2-16,-2-2 16,-2-3-16,-1-4 0,-3-3 0,-3-2 15,4 1-15,3 2 0,3 2 16</inkml:trace>
  <inkml:trace contextRef="#ctx0" brushRef="#br0" timeOffset="242133.8349">16582 13476 0,'0'0'0,"0"0"0,23-3 0,-6 2 15,1 1-15,12-1 0,3-1 16,4 2-16,2 2 0,13 0 15,0 0-15,0 0 0,-1 0 0,-4-1 0,-9 1 16,-10-1-16</inkml:trace>
  <inkml:trace contextRef="#ctx0" brushRef="#br0" timeOffset="243237.6201">19284 14164 0,'0'0'0,"0"0"0,0 0 16,-25 1-16,25-1 0,-28 2 0,10 0 16,-2 1-16,-1-1 0,-8 3 15,-2-1-15,3 2 0,4-1 16,1 2-16,1 0 0,3-1 0,2 1 15,2 1-15,1 0 0,4 1 0,3-1 16,3 1-16,3 1 0,3 0 16,2 1-16,7 3 15,7 1-15,2-1 0,2-3 0,3 1 16,3 1-16,4 4 0,-1-5 16,-4 2-16,-3 0 15,-3 0-15,-4-4 16,-3-2-16,-3-1 0,-2 0 0</inkml:trace>
  <inkml:trace contextRef="#ctx0" brushRef="#br0" timeOffset="243400.5031">18802 14565 0,'0'0'0,"0"0"0,0 0 15,31 5-15,-31-5 0,45 10 16,-12 0-16,2-3 15,2 4-15,9 0 0,0-1 16,2 1-16,-10 0 0,-7-4 0</inkml:trace>
  <inkml:trace contextRef="#ctx0" brushRef="#br0" timeOffset="243670.1917">19685 14387 0,'0'0'0,"0"0"0,23 0 0,-3 0 15,4 0-15,18 3 0,9 1 16,-4 1-16,0 1 0,12 4 0,14 3 15,-7 1-15,-5-1 0,1 5 0,-7 1 16,-9-3-16,-7-5 0,-10-4 16,-6 0-16,-7-3 0</inkml:trace>
  <inkml:trace contextRef="#ctx0" brushRef="#br0" timeOffset="244002.6413">19799 14559 0,'0'0'0,"0"0"0,0 0 0,29 7 0,-29-7 15,30 11-15,-10-3 16,2 1-16,2 1 0,7 3 0,-1 3 16,-2-2-16,-2 0 0,-3-2 0,-3 3 15,-2 2-15,-7 1 0,-9-4 16,-5 0-16,-5 0 0,-4 0 15,-6 0-15,-5-3 0,-3 4 0,0-1 16,1 1-16,1 2 16,3-2-16,3-1 0,4 0 15,2 0 1,6 1-16,6-1 0,9 0 0,6-3 16,10 0-16,7-1 0,6-2 15,7-1-15,-1-3 0,2-1 0,7-3 16,-2-4-16,-10 1 0,-9 0 15,-8 2-15</inkml:trace>
  <inkml:trace contextRef="#ctx0" brushRef="#br0" timeOffset="244557.6328">20402 13515 0,'0'0'0,"0"0"15,0 0-15,-10-11 0,6 9 0,-4 0 16,-2-1-16,-1 1 0,-2 0 16,-1 1-16,1 2 15,2 2-15,1 0 0,0 2 0,2 1 16,0 2-16,2 0 0,3 3 0,3 1 15,2 0-15,4 0 0,6 5 0,4 1 16,2 0-16,1-2 0,3 0 16,3 0-16,1-3 0,0 0 15,4 1-15,-2-3 0,-1-1 16,-2-4-16,1-3 0,-2-3 16,-3-1-16,-2 1 0,-4-3 0,-3-2 0,-3 0 15,-2 0-15,-3-1 0,-1 1 16,-2 1-16,-1-2 0,-1 3 15,-1 1-15,-2 3 0,-1 1 16,-2 3-16,-2 1 0,0 3 16,1 2-16,-1 2 0,1 1 15,0 3-15,0 2 16,0 2-16,2 1 0,-1 1 16,2 1-16,-1 2 0,1 3 15,-1 5-15,2-2 0,-2 1 16,1-1-16,-1 0 0,2 1 0,0-3 15,1 1-15,0 1 16,0-2-16,-1 6 0,1-2 16,0-5-16,-1-3 0,2-6 0,0-3 0,0-6 15</inkml:trace>
  <inkml:trace contextRef="#ctx0" brushRef="#br0" timeOffset="245885.471">18006 15873 0,'0'0'0,"0"0"0,0 0 16,0-26-1,0 26-15,0-26 0,0 9 16,1-1-16,0-1 0,-1-2 15,-1 1-15,0 2 0,0 0 0,-1 1 16,1 4-16,0 1 0,0 1 16,-1 3-16,0 2 0,-2 2 15,0 4-15,-3 0 0,-3 4 16,-1 3-16,-1 3 0,-5 5 16,-2 6-16,2 0 0,2 0 0,2 3 15,2 2-15,0 7 0,2-2 16,2-1-16,4 1 15,1-2-15,2-2 0,2-2 0,2 0 16,4-3-16,2-3 16,4-1-16,4-1 0,0-3 0,0-2 0,2-5 0,1-2 15,3-3-15,4-3 0,-2-1 16,0-2-16,0-3 0,1-1 16,0-4-16,1-4 0,-1-4 15,-2-2-15,-5 0 0,-4 1 16,-2-1-16,-1 3 0,-5-3 15,-1-1 1,-3 2-16,0-1 0,-2 3 16,-1 2-16,-1 3 15,-1 5-15,0 0 0,0 2 0,0 2 0,-1 3 0,-1 2 16,0 5 0,0 0-16,-2-1 0,3 6 15,2 3-15,1 0 0,1 3 0,4 0 16,3 4-16,2-2 0,1-1 0,8 2 15,3-2-15,0-2 0,1-3 0,4 2 16,2 2-16,-3-5 0,0-3 16,1-3-16,2-2 0,-1-3 15,-3-1-15,0-5 0,-3 0 16,-3-2-16,-3-3 0,-1-2 16,-3-3-1,-2-1-15,-2-3 0,-5-3 0,-3-2 16,-3 0-16,-2 0 0,-9-6 0,-4-1 15,4 8-15,2 5 0,3 3 0</inkml:trace>
  <inkml:trace contextRef="#ctx0" brushRef="#br0" timeOffset="246224.6613">18980 15689 0,'0'0'0,"0"0"16,19 12-16,-6-5 15,2 3-15,0 0 0,3-1 16,5 5-16,1 2 0,1 0 16,-1 0-16,-4-3 0,-3 1 15,1 3-15,-4-2 0,-3-2 0,-3-1 16,-7 2-1,-6-3-15,-8 0 16,-5 1-16,-2-1 0,0-2 0,-10 5 0,-4 0 16,1-3-16,2 0 0,-3 1 15,-4 0-15,5-4 0,2 2 0,1 0 16,4-1-16,8-1 0,4-2 16,7-3-16,3-2 0,2 0 15,0-1-15,2 0 0</inkml:trace>
  <inkml:trace contextRef="#ctx0" brushRef="#br0" timeOffset="246446.6298">19417 16172 0,'0'0'0,"0"0"0,0 0 16,-22 16-16,10-9 0,-5 2 15,-4 1-15,-1 0 0,0-1 0,-5 3 16,-1 1-16,2-1 0,-1 1 16,-2 2-16,1-1 0,4 0 15,2-2-15,3-2 0,3-4 16,4-2-16,4-1 0,2-1 0,2 0 16,-1-2-16</inkml:trace>
  <inkml:trace contextRef="#ctx0" brushRef="#br0" timeOffset="246662.9013">19545 15965 0,'0'0'0,"10"-2"16,5 1-16,5 0 0,5 1 16,12 1-16,7 2 0,1-1 15,1 0-15,11 2 0,0-3 16,11 5-16,-4 1 0,-5 2 15,-3 1-15,3 1 0,-7-2 16,-11 0-16,-5-1 0,-9-2 0,-4-2 0,-6-1 16,-4-1-16,-3 0 0</inkml:trace>
  <inkml:trace contextRef="#ctx0" brushRef="#br0" timeOffset="246925.7521">19798 16158 0,'0'0'0,"0"0"16,-7 20-16,4-8 0,-1 2 0,1 6 15,1 4 1,1 0-16,1-2 0,2-1 0,2-1 16,6 1-16,4 2 15,4 4-15,4-2 0,4-1 16,2-3-16,4-4 15,3-4-15,-6-2 0,-2-4 16,4 0-16,0-4 0,-4-10 0,-2-9 16,-5 4-1,-4 3-15,-4 1 16</inkml:trace>
  <inkml:trace contextRef="#ctx0" brushRef="#br0" timeOffset="247132.8969">20071 16320 0,'0'0'0,"0"0"0,0 0 15,-13 19-15,13-19 0,-19 22 16,8-6-16,0 2 0,0 2 0,0 6 31,0 6-31,-1 7 0,2-2 16,-1 12-16,2 0 0,2-3 16,2-2-16,1 5 0,1-2 15,2-6-15,2-5 0,0-4 16,1-3-16,-2-5 0,1-3 0,0-9 15,0-6 1,0-2-16,0 0 0,0-1 0</inkml:trace>
  <inkml:trace contextRef="#ctx0" brushRef="#br0" timeOffset="247465.2529">19912 15451 0,'0'0'0,"0"0"0,0 0 0,0 0 16,0 0-16,-11 25 0,11-25 15,-7 22-15,7-22 0,-10 32 16,3-14-16,-1 3 0,1 0 16,-1-1-16,0 0 0,-2 5 15,1-4-15,1 0 0,0-1 16,2-4-16,1-2 0,0-6 16,1-1-16,1-2 15,-1-1-15,2-1 0</inkml:trace>
  <inkml:trace contextRef="#ctx0" brushRef="#br0" timeOffset="247935.6544">20198 15441 0,'0'0'0,"0"0"15,0 0-15,0 0 0,21 12 0,-21-12 16,18 12-16,-9-8 0,1 3 15,0 2-15,0 0 0,-3 2 16,-4 0-16,-3 1 0,-4-3 0,-1 1 16,0-4-16,-4-1 0,-3 1 15,-1-1-15,-2-2 0,-2 1 16,1 0-16,2-1 0,2-3 0,2 2 16,2-2-16,1 1 0,2 0 15,3-1-15,2 0 0,1 5 16,3-1-16,6 0 15,3 1 1,2-2-16,-1 3 0,6-1 0,2 2 16,-1 3-16,0-2 0,-2 3 15,-2 1-15,-1 0 0,-4-1 0,-2 0 16,-2 0-16,-3 2 0,-2-1 16,-3-1-16,-3-1 0,-5 0 15,-3-2-15,-2-1 0,-2 2 0,-2-2 16,-1-1-16,-1-3 0,-2 1 15,1-1-15,1 1 0,1-2 16,2 0-16,1 0 0,3-1 0,2 2 16,3-3-16,1-3 0,2 2 15,0-1-15,2 0 16,0 0-16</inkml:trace>
  <inkml:trace contextRef="#ctx0" brushRef="#br0" timeOffset="248098.5291">21019 15837 0,'0'0'0,"0"0"16,0 0-16,0 0 0,0 0 0,0 0 16,0 0-16,0 0 0,0 0 15,-22 14-15</inkml:trace>
  <inkml:trace contextRef="#ctx0" brushRef="#br0" timeOffset="250404.6638">18005 17074 0,'0'0'0,"0"0"0,0 0 0,0 0 15,0 0-15,0 0 0,-20 29 16,20-29-16,-16 25 0,6-9 16,-2 5-16,1-1 0,0 0 0,-2 8 15,2 2-15,1-2 16,1 0-16,4 1 16,2 1-16,2 2 0,4-2 15,4 0-15,6 1 16,1-6-16,-1-3 0,5-2 0,1-1 15,3-5-15,3-2 0,5-3 16,0-3-16,0-5 0,3-3 16,4-4-16,-3-4 0,-5-2 15,-5-3-15,1-1 0,3-3 0,-3 0 0,-1-1 16,-2-2-16,-2-4 0,-4 1 16,-3 1-16,-1 2 0,-2 2 15,-2 2-15,-2 2 0,0 0 16,-2 1-16,0 1 0,-2 1 15,0 3-15,-1 3 0,-1 7 16,0 0-16,0 5 16,-2 2-16,0 1 0,-1 2 15,1 1-15,1 2 0,1 2 16,0 2-16,1 4 0,1 3 16,3 2-1,3 2-15,1-1 0,3 0 16,1-1-16,-1-4 0,0-3 0,0-3 15,-1-4-15,0-2 0,0-3 0,0-2 0,2-2 16,2-1-16,1-5 0,3-4 16,-3 0-16,0-1 0,3-6 15,-3 0-15,1-2 0,-1 0 0,1-3 16,1-5-16,-2 1 0,1-1 16,-2 2-16,1 2 15,-3 0-15,-1 1 0,-2 1 0,-1 0 0,-3 3 16,0 0-16,-4 3 0,-1 3 15,-5-1-15,-4 0 0,2 1 0,2 2 16,0 1-16</inkml:trace>
  <inkml:trace contextRef="#ctx0" brushRef="#br0" timeOffset="250890.6674">17423 17040 0,'0'0'0,"0"0"16,0 0-16,0 0 0,0 0 0,0 0 16,0 0-1,0 0-15,0 0 0,0 0 0,-28 15 16,28-15-16,-26 16 0,9-7 15,-5 1-15,1 0 0,0 0 0,-4 1 0,-1 1 16,-5 1-16,2-2 0,4 1 16,3 0-16,3 1 0,3-1 15,0 5-15,5 0 0,5-5 16,1-1-16,9 0 0,6 2 16,2-1-16,2 0 0,10 4 15,6 2-15,-1-3 16,-1-1-16,3 2 0,2 1 15,-2-3-15,-1-2 0,-1 0 16,-7-4-16,-5-1 0</inkml:trace>
  <inkml:trace contextRef="#ctx0" brushRef="#br0" timeOffset="251075.7153">16926 17470 0,'0'0'15,"0"0"-15,0 0 0,0 0 0,0 0 16,35 10-16,-14-4 0,2 0 16,2 1-16,4 2 0,7 1 15,-1 0-15,-1 1 0,4 1 0,0-1 16,-7-1-16</inkml:trace>
  <inkml:trace contextRef="#ctx0" brushRef="#br0" timeOffset="251392.4646">15638 17039 0,'0'0'0,"0"0"0,0 0 15,23-4-15,-23 4 0,35 0 0,-5 0 16,4 0-16,4 1 0,15 1 16,4 1-16,-1 1 0,-2 2 15,14 2 1,10 2-16,-8 1 0,-7 0 15,0 3-15,-10-3 0,-13-1 0,-10-3 16,-7-2-16</inkml:trace>
  <inkml:trace contextRef="#ctx0" brushRef="#br0" timeOffset="251671.1436">15902 17195 0,'0'0'0,"0"0"0,-7 16 0,4-6 15,-1 2-15,2 2 16,0 2-16,0 6 0,0-1 16,3 4-16,2 3 15,2-4-15,3-4 0,8 3 0,5-4 0,2-1 0,1-1 16,7-2-16,5-1 0,1-4 15,-1-2-15,2-2 0,0-4 16,2-4-16,-6-4 0,-6 2 16,-7 1-16,-5 0 15</inkml:trace>
  <inkml:trace contextRef="#ctx0" brushRef="#br0" timeOffset="251878.4426">16087 17291 0,'0'0'16,"0"0"-16,0 0 0,-18 22 16,10-11-16,1 4 0,-2 4 15,-1 1-15,-1 3 0,-6 9 16,-1 2-16,2-2 0,3-3 16,-2 8-16,1-1 0,2-3 0,1-1 15,1-3 1,1-4-16,2-5 0,0-5 15,2-4-15,0-1 0,2-2 16</inkml:trace>
  <inkml:trace contextRef="#ctx0" brushRef="#br0" timeOffset="252163.7753">15990 16354 0,'0'0'0,"0"0"0,0 0 15,-11 26-15,7-14 0,1 5 16,0 4-16,-3 6 0,1 0 0,-1 2 15,1 0-15,-1-2 16,1-1-16,-3 5 0,0-2 16,2-4-16,0-3 0,2-4 0,0-3 0,1-2 15</inkml:trace>
  <inkml:trace contextRef="#ctx0" brushRef="#br0" timeOffset="252596.3346">16294 16391 0,'0'0'0,"0"0"16,0 0-16,0 0 0,0 0 0,22 19 16,-22-19-16,13 20 0,-13-20 15,10 28-15,-6-12 0,-3 0 16,-1 1-16,-4-1 0,-1 1 15,-4-3-15,-2-1 0,-4 3 0,-3-4 16,3 0-16,0-2 0,3-2 16,1-1-16,1-2 0,2-1 0,2-2 15,0-1-15,3 0 16,3-1-16,0 0 0,6-3 16,1 1-16,4 1 0,4 1 0,3 1 0,6 3 15,-1 1-15,3 2 0,4 0 16,-4 2-16,-1 0 0,1 4 15,-2 2-15,-4 3 0,-3 1 16,-5 4-16,-3 0 0,-4 0 0,-3 0 16,-3 2-16,-3 3 15,-6-1-15,-3 0 0,-5 2 16,-3 3-16,-2 3 0,2-3 16,3 0-16,3-3 15,4-6-15,2-4 0,1-5 16</inkml:trace>
  <inkml:trace contextRef="#ctx0" brushRef="#br0" timeOffset="253097.4084">19428 17183 0,'0'0'0,"0"0"16,0 0-16,0 0 0,0 0 0,0 0 15,-17 17-15,17-17 0,0 0 0,-36 18 16,36-18-16,-34 17 16,16-7-16,-1 0 0,-3 0 0,1-1 0,1 0 15,-2 3-15,2 1 16,3 0-1,3 0-15,2 1 0,2 1 16,2 0-16,3-2 0,4 2 16,2 0-16,4-1 0,3-1 0,6 3 15,6 2-15,1-1 0,2 1 0,9 3 16,2-1-16,-4-3 0,-5-3 16,3-2-16,-5-4 15,-7-2-15,-3-1 0,-2-1 16</inkml:trace>
  <inkml:trace contextRef="#ctx0" brushRef="#br0" timeOffset="253250.4931">19083 17662 0,'0'0'0,"0"0"0,0 0 0,25 18 15,-8-7-15,4 1 0,3 4 16,11 2-16,4 0 0,-7-3 15,-4-2 1,-5-2-16</inkml:trace>
  <inkml:trace contextRef="#ctx0" brushRef="#br0" timeOffset="253513.7582">19971 17562 0,'0'0'16,"0"0"-16,28 1 0,-6 1 16,4 0-16,15 5 0,6 4 0,2 1 0,-1 0 15,14 6-15,11 7 0,-4 1 16,-3 2-16,3-1 0,-10-4 15,-15-5-15,-11-5 0,-7-4 16</inkml:trace>
  <inkml:trace contextRef="#ctx0" brushRef="#br0" timeOffset="253868.2338">20044 17816 0,'0'0'0,"0"0"0,0 0 16,27 16-16,-14-7 0,3 2 0,3 2 16,-2 0-16,0 0 0,0 4 15,-1 2-15,-4-1 0,-3 0 16,-5 2-16,-4 0 15,-4-3-15,-4-2 16,-4-1-16,-5-2 0,2 0 0,-1-1 16,-3 4-16,-1 2 0,2-2 15,2 0-15,6 2 0,4 1 16,5 0-16,4-2 0,6 2 16,3 2-16,8-1 0,6 1 15,3 1-15,4-1 0,-6-3 0,-5-4 16,-4-2-16</inkml:trace>
  <inkml:trace contextRef="#ctx0" brushRef="#br0" timeOffset="254401.021">20554 17084 0,'0'0'0,"0"-6"0,-1-2 15,-1 0-15,0 1 0,-2-1 0,0-1 16,-3-3-16,0-1 0,-6 3 0,-3 1 16,-1 3-16,2 2 0,-2 3 15,0 2-15,-2 3 0,0 2 0,0 1 16,1 2-16,1 1 15,3 1-15,2 2 0,2 3 16,2 2-16,1 0 0,3-1 16,2-2-16,2 1 0,3-1 0,5 2 0,3-1 15,-2-5-15,1 1 0,1-1 16,2-2-16,-1 0 0,0-1 0,1-2 16,3-3-16,-1-2 15,1-1-15,-1-2 0,-1 0 16,0-1-16,-2 0 0,-2 0 0,-1 0 15,-2 0 1,0 0-16,-2 1 16,0 0-16,-2 1 0,0 0 0,-3 1 15,0 0-15,-1 4 0,-3 0 0,-3 2 16,-1 4-16,-1-1 0,-1 1 16,0 1-16,0 0 0,-2 6 15,1-1-15,0 4 0,-1 4 16,-1-1-16,1 1 0,-2 4 15,-4 5-15,2-3 0,-1-2 0,1 0 16,3-4-16,1-6 0</inkml:trace>
  <inkml:trace contextRef="#ctx0" brushRef="#br0" timeOffset="255773.5485">24219 13044 0,'0'0'0,"0"0"0,0 0 15,0 0-15,0 0 0,0 0 0,0 24 16,0-24-16,0 29 16,-3-8-16,0 6 15,0 0-15,-2 0 0,0 11 16,-2 3-16,1 0 0,-1 0 16,-1 9-16,2 0 0,0-4 15,1-1-15,-1 5 0,2-2 16,-1-4-16,2-4 0,1-2 15,0-3-15,0-4 0,4-6 16,-2-4-16,0-5 0,0-3 0</inkml:trace>
  <inkml:trace contextRef="#ctx0" brushRef="#br0" timeOffset="256074.5209">24453 13346 0,'0'0'0,"0"0"0,0 0 16,-38-2-16,18 5 0,-3 0 0,-4 1 16,1 2-16,1-1 0,-5 6 15,2 3-15,4 0 0,3-2 0,1 2 16,6 2-16,5-1 0,5 1 15,6 0-15,4 1 0,9-1 16,5 0-16,16 0 16,10-2-16,-4-1 0,-2-2 0,10-1 15,0-2-15,-2-3 0,-3-2 16,-4 1-16,-12-3 0,-5 1 0</inkml:trace>
  <inkml:trace contextRef="#ctx0" brushRef="#br0" timeOffset="256274.7323">24852 13394 0,'0'0'0,"0"0"0,0 0 16,25-2-16,-25 2 0,36 1 15,-10 0-15,1 1 0,2 1 0,2-1 16,1 1-16,2 1 15,-5-1-15,-5-1 16</inkml:trace>
  <inkml:trace contextRef="#ctx0" brushRef="#br0" timeOffset="256437.5741">24778 13600 0,'0'0'15,"0"0"-15,0 0 0,26 6 16,-26-6-16,42 5 0,-9-2 16,1-2-16,2 1 0,10-4 15,0-2-15,2 0 0,-10 1 0,-7 1 16</inkml:trace>
  <inkml:trace contextRef="#ctx0" brushRef="#br0" timeOffset="256860.811">25558 13283 0,'0'0'0,"0"0"0,0 0 0,0 0 16,17 21-16,-17-21 15,15 22-15,-15-22 0,15 31 16,-10-14-16,0-2 0,-3 0 15,-1-1-15,-3 2 16,-3 1-16,-1-2 0,-2-2 0,-3 2 16,-1-1-16,0-3 0,0 0 15,1-2-15,0-2 0,2 0 16,2-2-16,2 0 0,-1 1 16,3-4-16,1 1 0,2-3 0,-2 4 15,5-3-15,2-1 16,4 1-16,3 2 0,0 0 15,1 2-15,2 0 0,0-1 16,1 1-16,-1 1 0,3 4 0,-3 2 0,-4 1 16,-2 1-16,-5 1 0,-1 3 15,-7-1-15,-2-1 0,-5 2 16,-3 1-16,-5 2 0,-6 2 0,-4 3 16,-1-2-16,1-1 0,2-2 15,5-4-15,4-4 16,4-2-1</inkml:trace>
  <inkml:trace contextRef="#ctx0" brushRef="#br0" timeOffset="257556.2554">26681 13446 0,'0'0'0,"0"0"0,0 0 15,-1-20-15,1 20 0,0 0 16,-3-25 0,0 17-16,0 0 0,-2 1 15,-2 1-15,-1 1 0,1 2 0,-2 3 16,0 3-16,0 4 15,1 2-15,1 5 0,0 4 16,1 0-16,2 1 0,0 9 0,1 3 16,2 2-16,0 2 0,0 11 15,0-3-15,-1 1 0,0-3 0,-2-2 0,1-1 16,-3 6-16,-1-5 0,-2-2 16,-1-4-16,-1-5 0,-1-6 15,-1-4-15,-1-3 0,1-2 16,0-2-16,0 0 0,1-5 15,-1-1-15,0-1 0,-2-4 16,-2-2-16,1 0 0,0 0 0,2-1 16,0 1-16,4 2 0,3 0 0,4 0 15,3 0-15,-1 3 16,1 1-16,3 0 0,2 4 0,1 1 16,1 4-16,-1 3 0,2 0 15,-1 4-15,-2 3 0,1 4 16,0 4-1,0 5-15,-2 0 0,-3 10 16,-2 2-16,0 1 0,1 1 0,-1 10 16,0 1-16,-1 0 0,0-4 15,2 7-15,2 0 0,-2-6 16,0-4-16,-2 6 0,1-6 16,2-4-16,2-3 0,0-1 15,3-3-15,-2-4 0,-1-4 0,1-2 16,0-3-16,-2-4 0,0-2 0,1-1 15,0 2-15,-1-7 0,0 0 16,2-4 0,0-1-16,-2-4 0,0-3 15,1-2-15</inkml:trace>
  <inkml:trace contextRef="#ctx0" brushRef="#br0" timeOffset="259483.2809">29204 13534 0,'0'0'15,"1"-6"-15,0-3 0,0-1 0,1 0 16,1-6-16,0 0 0,0 1 16,1 1-16,-1 2 0,-1 3 15,-1 0-15,-1 4 0,1-1 0,1 3 16,-2 3-16,-2 3 0,0 4 15,-2 2-15,-2 2 0,0 0 0,-3 6 16,0 4-16,1 1 0,1 2 16,-1 1-16,1 1 0,2 2 15,0 2-15,1 4 0,2-1 16,1-3-16,1-2 16,1 1-16,1-1 15,1-4-15,1-2 0,4-3 16,5-2-16,1-5 0,1-2 15,2-2-15,2-2 0,-1-2 0,0-3 16,5-5-16,5-4 16,-3-4-16,0-1 0,0-3 15,-2-2-15,-1-1 0,0 1 0,4-9 0,0-3 16,-4 4-16,-3 1 0,-3 2 16,-2 0-16,-1 2 0,-3 1 0,-3 4 15,0 0-15,-2 5 16,0 3-16,-3 1 0,0 1 15,-1 2-15,-1 4 0,0 0 16,0 8 0,-1-1-16,-1 2 0,1 4 15,0 3-15,1 4 16,0 4-16,0-1 0,0-4 0,4 6 16,3 0-16,1-3 0,-1-2 0,2-2 15,1-1-15,0-3 16,0-2-16,0-1 0,0-2 15,-1-3-15,-2-1 0,1-4 0,1-2 16,0-1-16,1-2 0,2-3 0,2-4 16,0 1-16,0-1 0,0-3 15,2-3-15,-1-2 16,-2 1-16,0-4 0,-2 0 16,-2 2-16,-1 1 0,-5 1 15,-3 1 1,0 3-16,0 2 0,0 3 0</inkml:trace>
  <inkml:trace contextRef="#ctx0" brushRef="#br0" timeOffset="259915.9794">28843 13561 0,'0'0'0,"0"0"16,0 0-16,0 0 0,0 0 16,0 0-16,0 0 0,-24 8 15,24-8-15,-28 6 0,28-6 16,-38 6-16,19-1 0,-2-1 15,-1 1-15,2 0 0,3 0 16,0 0 0,2-3-16,2 2 0,0 0 0,2 3 15,4 1 1,5-1-16,2 0 0,3 0 0,1 0 16,5 1-16,3 1 15,3 2-15,-1-1 0,5 1 16,3 0-16,0-1 0,-1 0 15,-3 0-15,-1-2 0,-4 0 0,-2-1 0,-3 0 16,-4-2-16,-5-2 0,-4-2 16,-1 0-16,2-1 0,1 1 15</inkml:trace>
  <inkml:trace contextRef="#ctx0" brushRef="#br0" timeOffset="260085.3794">28426 13836 0,'0'0'0,"0"0"15,0 0-15,0 0 0,0 0 16,32 4-16,-32-4 0,30 7 16,-10-4-16,1 2 0,1 2 15,1-1-15,2-1 0,0 1 16,0 1-16,5 1 0,-4-2 0,-4-1 16,-4 0-16,-2-2 0</inkml:trace>
  <inkml:trace contextRef="#ctx0" brushRef="#br0" timeOffset="260442.3574">27347 13524 0,'0'0'0,"0"0"15,0 0-15,0 0 16,0 0-16,0 0 0,0 0 0,0 0 0,0 0 16,25-9-16,-25 9 0,45-1 15,-22-1-15,5 2 0,4 1 0,12 1 16,3 0-16,1 0 15,4 2-15,7 1 0,-5-1 0,3 4 16,-5 1-16,-6 0 0,-3-2 16,-7 0-16,-5 1 0,-9 0 15,-6 0-15,-4-2 0,-3-1 16,-3-2-16</inkml:trace>
  <inkml:trace contextRef="#ctx0" brushRef="#br0" timeOffset="260786.715">27375 13685 0,'0'0'0,"0"0"0,0 0 0,0 0 16,32 7-16,-32-7 0,34 4 0,-14-1 0,1 1 15,2 1-15,1 1 16,-2 1-16,-2 0 0,1 4 0,-3-1 15,-5 1-15,-2 1 0,-8 1 16,-6 2-16,-5 0 0,-4 0 16,-1-1-1,-3 2-15,0-1 0,-2-1 0,-1 5 16,3-1-16,1 0 0,2-4 16,4 2-16,5-2 0,3-2 0,4-3 0,6-2 15,4-2 1,2-1-16,2-1 0,12-2 15,4-2-15,2-2 0,3-1 16,-2-6-16,-1-2 0,-6 1 16,-6 2-16,-4 2 0</inkml:trace>
  <inkml:trace contextRef="#ctx0" brushRef="#br0" timeOffset="261301.5611">27963 13065 0,'0'0'0,"0"0"0,-3-13 15,1 5-15,0 1 0,-3-1 16,0-2-16,-1 2 0,2 0 16,-5-1-16,-2 0 0,0 2 15,0 1-15,-1 4 16,0 3-16,0 2 15,0 2-15,-1 0 0,1 1 16,2 0-16,1-1 0,4 5 0,2 2 16,0 0-16,2-1 0,1 0 15,1 1-15,2-1 0,0-1 0,1 0 16,2 0-16,-1-3 16,2-2-16,0-1 0,-1-1 0,1-1 0,0-1 15,1-1-15,2-1 16,-2-1-16,0-1 0,1-1 0,-1 1 15,1 0-15,-1 1 0,0-1 16,-1 1-16,0 1 0,0 1 0,-1 1 16,0 1-16,-1 2 15,0 2-15,-1 1 16,0 0-16,-1 0 0,-2 1 16,-1 2-16,0-1 0,-1 3 15,0-1-15,-3 2 0,0 3 16,-2-3-16,0 0 0,-2 6 15,0 1-15,1 0 0,0-1 0,-1 2 16,-1-1-16,3 0 0,0-1 16,6-2-16,5-1 0,-2-3 0,0-2 15,-1-1 1</inkml:trace>
  <inkml:trace contextRef="#ctx0" brushRef="#br0" timeOffset="262191.5299">30935 13600 0,'0'0'16,"0"0"-16,0 0 0,0 0 0,0 0 15,0 0-15,0 0 0,0 0 16,-26 11-16,26-11 0,-35 7 15,13-3-15,-2 0 0,-3 0 16,-5 3 0,0 1-16,0 1 0,-3 0 0,4-1 15,2 1-15,4 0 0,-1 2 0,5-1 16,5-1-16,3 1 16,4-2-16,2 0 0,5 0 0,5 1 0,4 0 15,3 1-15,5 1 0,5 0 16,2-1-16,2 1 0,8 3 15,3 0-15,-6-1 0,-3-3 16,-5-2-16,-4 1 0,-2-3 16,-4-1-16,-2-1 15</inkml:trace>
  <inkml:trace contextRef="#ctx0" brushRef="#br0" timeOffset="262338.6835">30364 13979 0,'0'0'0,"0"0"0,0 0 16,24 8-16,-24-8 0,32 10 0,-7-2 0,1-1 15,3 2-15,9 2 0,3-1 16,1-2-16,0 0 0,1 1 0,-8-2 16,-6-3-16</inkml:trace>
  <inkml:trace contextRef="#ctx0" brushRef="#br0" timeOffset="262608.4145">31127 13802 0,'0'0'0,"0"0"0,0 0 0,31-4 0,-31 4 15,38-2-15,-11 2 0,2 1 16,1-1-16,13 3 0,3 0 16,0 2-16,0 0 0,9 2 15,-2 1-15,4 1 0,-4-1 16,-7 2-16,-5 1 0,-8-2 16,-8-2-16,-8-3 15,-7-2-15,-2 0 16,-3 1-16,0-2 0</inkml:trace>
  <inkml:trace contextRef="#ctx0" brushRef="#br0" timeOffset="262956.0585">31111 13982 0,'0'0'0,"0"0"16,0 0-16,0 0 0,0 0 0,26 15 15,-26-15-15,36 14 16,-14-5-16,3 1 0,5 0 15,-1 1-15,1 0 0,9 4 16,-2 0-16,-5 0 0,-4 0 0,-1 4 16,-6-2-16,-5 1 0,-5-4 0,-11 0 0,-9-1 15,-4-1-15,-5-2 0,-7 2 16,-6 0-16,0 1 16,1 1-16,-3 0 0,3 1 0,6-3 15,4 1-15,6-3 0,3 1 16,4-3-16,4 2 0,5-6 15,5 1 1,7-2-16,6 0 0,5 0 16,5-2-16,2 0 0,2-1 0,-1-2 15,0-1-15,-3-4 0,-2-3 16,-1-8-16,-5-3 0,-5 2 16,-4 6-16,-3 2 0</inkml:trace>
  <inkml:trace contextRef="#ctx0" brushRef="#br0" timeOffset="263272.1464">31253 13158 0,'0'0'0,"0"0"0,0 0 16,0 0-16,0 0 0,0 0 16,0 0-16,-3 29 0,3-29 0,-5 25 15,5-25-15,-11 32 16,5-14-16,-2 1 0,-1 2 0,1-1 0,0 0 16,-3 5-16,0-2 0,1-2 15,1-3-15,1-1 0,1-3 16,2-1-16,0-3 0,2-2 15,1-2-15,1-3 0,1-3 0,0 0 16,0 0-16,0 0 0</inkml:trace>
  <inkml:trace contextRef="#ctx0" brushRef="#br0" timeOffset="263710.8431">31592 13001 0,'0'0'0,"0"0"16,0 0-16,0 0 0,29 6 0,-29-6 15,23 11-15,-23-11 0,21 18 16,-13-8-16,-2 1 0,-3 0 16,-1 2-16,-6-1 15,-5 0-15,-1-1 0,-1-1 0,-1 0 16,-1-3-16,-5 2 0,0-2 0,3-1 15,1 0 1,3-2-16,2-1 0,1 0 0,2-1 0,4 2 16,2-1-16,2 0 0,3 0 15,3 0-15,2 0 16,1 2-16,1 0 0,4 4 0,3-1 31,-2 0-31,-1 1 0,-2 0 0,0 0 16,-3-1-16,-3-1 0,-1 1 15,-1 1-15,-3 1 0,-1-2 0,-4 0 16,-4 2-16,0-2 0,-3-1 16,-3 2-16,-2-1 15,0 0-15,1 0 0,-2 0 16,-2 1-16,1 0 0,0 2 0,0-2 0,-2-1 16,4-2-16,0 0 0,3-2 15,2-1-15,2 0 0</inkml:trace>
  <inkml:trace contextRef="#ctx0" brushRef="#br0" timeOffset="264814.1148">28231 15034 0,'0'0'16,"0"0"-16,0 0 0,0 0 0,0 0 15,0 0-15,-15 23 0,15-23 16,-9 20-16,9-20 0,-12 28 15,4-10-15,0 3 0,-1 0 16,-1 3-16,2-1 0,3 2 0,-3 7 16,0 0-16,4-3 0,3-4 0,2 0 15,3-7-15,2 2 0,1-2 16,4-1-16,2-4 0,-1-3 16,2-6-16,4-1 0,1 0 15,0-3-15,-1-1 0,7-5 16,4-4-16,-3-2 0,0-1 0,-2-2 15,-2-6-15,-2 3 0,-1 0 0,-1 1 16,1-4-16,-3 2 0,-2 1 16,-1 1-16,-1-1 0,-2 3 15,-2 4-15,-3 1 16,0 3-16,-2 2 0,-1 2 0,-2 3 16,1 4-1,-3 2-15,-2 3 0,-2 4 16,1 2-16,-1-1 0,2 1 15,2 0-15,2 4 0,3-1 16,2 0-16,2 1 0,1-1 16,1 0-16,1-4 0,1 0 15,0-3-15,0 0 0,0-1 0,1-2 16,1-3-16,4-3 0,0 1 0,1-3 16,1 0-16,-2-4 0,0-2 15,0-2 1,2-3-16,-1-2 0,-1 1 0,3-8 15,-1 2-15,-3 0 0,-2 3 16,-3-6-16,-2-4 16,-5 0-16,-3-1 15,-1 2-15,-2 6 0,1 0 16,0 5-16,0 4 0</inkml:trace>
  <inkml:trace contextRef="#ctx0" brushRef="#br0" timeOffset="265130.8977">29299 15212 0,'0'0'16,"0"0"-16,16 6 0,-5-2 16,3 1-16,2 2 0,3 2 15,4 3-15,0-1 0,0 0 16,2-1-1,-5 0-15,-3-2 0,2 2 0,-1 1 16,-7-3-16,-1-1 0,-5 3 16,-3 1-16,-5-1 15,-5 1-15,-5-1 0,-6 2 0,-1-2 16,-2 1-16,-11 2 16,-4-1-16,-1-1 0,1-1 0,-4 4 15,-3 3 1,5-5-16,4-5 0,2 0 0,6-3 15,8 0-15</inkml:trace>
  <inkml:trace contextRef="#ctx0" brushRef="#br0" timeOffset="265331.5878">29635 15540 0,'0'0'0,"0"0"15,0 0-15,0 0 0,-21 18 16,21-18-16,-32 18 16,11-11-16,-2 4 0,-3-1 0,-3-2 15,-2 3-15,-1 2 0,-9 2 0,2-1 16,-5 1-16,4-1 0,8-3 16,5-1-16,7-2 15</inkml:trace>
  <inkml:trace contextRef="#ctx0" brushRef="#br0" timeOffset="265647.8515">29963 15380 0,'0'0'0,"0"0"0,26 0 16,-8 0-16,1 0 0,12 2 0,6-1 15,1 0-15,-2 2 0,11 0 0,2 1 16,-4 2-16,-3-1 0,4 2 15,-2-3-15,-7 2 0,-6-5 0,-8 2 16,-4 0-16,-5-2 0</inkml:trace>
  <inkml:trace contextRef="#ctx0" brushRef="#br0" timeOffset="265933.075">30009 15537 0,'0'0'0,"0"0"0,0 0 16,-10 25-16,7-15 0,0 5 16,0 1-16,2 0 0,1 1 0,2 5 15,1 0-15,1-1 0,3-1 16,5-1-16,4 3 0,1-2 15,1-1-15,2-1 0,5-2 16,3 0-16,0-3 0,-2-3 0,0-1 16,-3-5-16,-2-1 0,-3-3 0,-4 0 15,-3 2-15</inkml:trace>
  <inkml:trace contextRef="#ctx0" brushRef="#br0" timeOffset="266164.5853">30263 15658 0,'0'0'0,"0"0"0,0 0 16,0 0-16,-19 24 0,19-24 16,-21 26-16,9-10 0,0 2 0,0 2 15,-2 5-15,-2 5 0,-2 0 0,1-1 16,-2 3-16,2-2 0,2-3 15,-4 6-15,1-1 16,4-4-16,2-3 0,1-7 16,0-4-16,2-3 0,3-2 0,0-2 15</inkml:trace>
  <inkml:trace contextRef="#ctx0" brushRef="#br0" timeOffset="266487.8934">30159 14742 0,'0'0'0,"0"0"15,0 0-15,0 0 0,0 0 0,0 0 16,-15 28-16,15-28 0,-9 24 0,9-24 16,-12 28-16,5-13 0,0-1 15,0 0-15,-2 2 0,0 0 16,1-1-16,1-1 0,0-3 16,3-1-16,1-2 0,2-1 15,0-1-15,0-2 0</inkml:trace>
  <inkml:trace contextRef="#ctx0" brushRef="#br0" timeOffset="266766.098">30479 14697 0,'0'0'16,"0"0"-16,0 0 0,0 0 0,0 0 15,32 7-15,-32-7 0,23 9 16,-23-9-16,22 13 0,-10-3 16,-1-2-1,-1 0-15,-1 5 0,-2-2 0,-1 0 0,0 0 0,-3 2 16,-2-2 0,-1 3-16,-2 1 15,-1 0-15,-3 2 0,-2 1 0,0-3 16,-7 5-16,-2-1 0,0-2 15,0 1-15,-1 1 0,-2 2 16,0-3-16,-1 3 0,0 0 16,5-6-16,1-1 0</inkml:trace>
  <inkml:trace contextRef="#ctx0" brushRef="#br0" timeOffset="268085.3367">26883 14253 0,'0'0'0,"0"0"16,0 0-16,16 16 0,-16-16 15,23 14-15,-7-5 0,2 2 16,1 1-16,13 0 16,5 1-16,4 0 0,4-1 15,-4-1-15,-3-2 0,16 0 16,5-5-16,-3 2 0,-2 2 16,13-7-16,1-1 15,-2-5 1,0-7-16,-2-1 0,-11 1 0,4-12 0,-2-4 0,-10 5 0,-6 1 15,1-8-15,1-8 16,-7 5-16,-5 4 0,16-28 16,-4-6-16,-20 29 0,-3 2 0,7-29 15,-5 0-15,-3 9 0,-2 8 16,0-9 0,0-4-16,-4 5 0,-2 2 0,-4-2 15,-1-1-15,-1 8 0,-2 5 16,-4-7-16,-5-7 15,0 13-15,1 6 0,-7-6 0,-3-7 16,1 8-16,1 3 0,-10-3 0,-7-4 16,1 11-16,1 7 0,-5-1 15,-5-1-15,2 5 0,2 1 0,-6 3 16,-4 1-16,1 6 0,2 5 16,-6 3-16,-2 2 15,6 2-15,3 0 0,-11 3 0,-6 4 16,7 4-16,7 5 0,-6 3 15,-4 2-15,9 1 0,6 1 0,-4 7 32,-4 7-32,6-2 0,3-2 0,-2 5 15,0 2-15,7-1 0,4-2 16,-5 18-16,-4 11 16,8-9-16,7-5 0,4-1 15,4 2-15,5-2 0,3 0 0,5-1 16,2 2-16,3-1 0,2-1 15,5-2-15,2-2 0,4-4 0,4-1 0,-1 0 16,0 1-16,1 0 16,1-2-16,6 2 0,4 3 15,-3-6-15,-4-3 0,0 0 16,-1 3-16,-1-6 0,-1-1 0,-6-10 16,-5-6-16,-2-5 0</inkml:trace>
  <inkml:trace contextRef="#ctx0" brushRef="#br0" timeOffset="270916.1222">27820 16019 0,'0'0'0,"11"-2"16,1 0-16,-1 0 0,1 2 0,11 0 16,3-1-16,2 1 0,1 0 15,4 3-15,5 1 16,8 3-16,-1-2 0,6 4 0,4 1 16,6 2-16,-4-1 0,4-1 0,3 0 0,9 4 31,-4 2-31,2 1 0,0 5 15,1-1-15,-9-2 0,2-2 16,3 0-16,4-2 0,-6-1 0,20 6 16,-6 4-16,-13-6 15,-8-5-15,2 1 0,1-3 16,-10 0-16,-7 1 0,1-3 0,1-1 16,-6-3-16,-1-1 0,0-1 15,1-1-15,-5 2 0,-2-1 16,-3 0-16,-2-2 0,-7 0 0,-6 1 15,-10-2-15,0 0 0,-2 0 16,-2-2-16,-2 2 0,-4-4 16,0 3-16,2-1 0,2 2 0</inkml:trace>
  <inkml:trace contextRef="#ctx0" brushRef="#br0" timeOffset="273169.647">25552 16502 0,'0'0'0,"0"0"15,0 0-15,0 0 0,0 0 0,0 0 16,-10-18-16,10 18 0,0 0 0,0 0 15,-20 15-15,20-15 0,-19 22 16,19-22-16,-20 34 16,9-15-1,0 2-15,-3 9 0,1 3 16,2 0-16,1 0 0,2 8 0,3-1 16,3-2-16,5-2 0,1-2 15,3-2-15,-1-3 0,2-2 16,4 5-16,3 0 0,0-7 15,0-5-15,3-5 0,2-4 16,-5-6-16,0-2 0,2-5 16,3-2-16,1-3 0,1-1 0,0-4 15,-1-4-15,0 1 16,-1 0-16,4-7 0,2-3 0,-3 1 0,-1-1 0,-3 2 16,-2 1-16,-1 0 0,-4 0 15,-2 0-15,-1 0 0,-2 4 16,-1 3-16,-2 3 0,1 2 15,-3 4-15,0 2 0,-2 4 16,0 0-16,0 6 0,-2 2 16,-2 4-1,0 1-15,0 1 0,-1 2 0,2 4 16,0 5-16,0 4 0,3-2 16,3 1-16,1 1 0,2 0 15,0 0-15,6-2 0,5-3 16,-1-3-16,2-1 0,1-3 15,2-3-15,0-2 0,0-1 16,5-5-16,2-4 0,-6-2 0,-1-2 0,1-4 16,1-3-16,2-5 0,2-3 15,2-8-15,-1 0 0,-5 0 16,-3 0-16,0-6 0,0-2 16,-4 2-16,0 5 0,-4-4 15,-2-1-15,-1 1 0,-2 2 16,-2 3-16,-3 2 0,-1 3 0,0 0 0,-3 2 15,-4 0-15,-1 5 0,-3 2 16,-2 6-16,-3 3 0,5 1 16,3 0-16,0 1 0</inkml:trace>
  <inkml:trace contextRef="#ctx0" brushRef="#br0" timeOffset="273740.372">24932 16553 0,'0'0'0,"0"0"0,0 0 0,0 0 16,-26 9-16,26-9 0,-29 8 15,8-2-15,-3 1 16,-3 1-16,0-1 0,0 2 0,2 1 16,-6 1-16,1 0 0,4-1 15,1 1-15,6-1 0,2 0 16,4-2-16,2 1 15,3-1-15,3 0 0,5 0 16,3-1-16,5 2 0,3-1 16,1 1-16,2 0 0,6 1 15,3 1-15,1 0 0,1 0 16,8 1-16,2 0 0,-1-2 16,-2 0-16,-2-1 0,-1-1 15,-2 2-15,-1 1 0,-8 0 0,-3-2 16,-3-1-16,-3-1 0,-2-3 0</inkml:trace>
  <inkml:trace contextRef="#ctx0" brushRef="#br0" timeOffset="273988.0229">24585 17051 0,'0'0'0,"11"3"16,4 1-1,4 0-15,2 2 0,11 3 16,4 1-16,6 2 0,-1 2 0,-1-1 16,-1-1-16,4-1 0,-4-2 15,-9-2-15,-7-2 0,-4 0 16</inkml:trace>
  <inkml:trace contextRef="#ctx0" brushRef="#br0" timeOffset="274373.5914">23133 16566 0,'0'0'15,"0"0"-15,0 0 0,30-1 0,-30 1 16,41-1-16,-13 0 0,1 1 16,4-1-16,14 1 0,3 0 15,0 1-15,-2 0 0,10 1 16,-1 1 0,5 1-16,-5 1 0,-5 2 15,-3 1-15,-7 1 0,-5 1 0,-8-14 16,-8-10-16,-5 3 0,-2 2 15,-5 2-15</inkml:trace>
  <inkml:trace contextRef="#ctx0" brushRef="#br0" timeOffset="274705.6764">23474 16791 0,'0'0'0,"10"2"16,6 2-16,1 0 0,2 1 0,6 4 0,3 2 16,-2 0-16,1 1 0,-1 6 15,-5 2-15,-6 1 0,-7 1 16,-9 0-16,-8-1 0,-3 2 16,-2 0-16,-11 4 15,-10 3-15,3-3 0,4 0 0,-6 3 16,1-3-1,5-3-15,5-2 0,3 0 16,6-1-16,6-7 0,3-2 16,12-4-16,9-1 15,0-4-15,3-1 0,8-4 0,9-1 16,0-5-16,3-2 0,-10 2 16,-5 2-16,-6 2 0</inkml:trace>
  <inkml:trace contextRef="#ctx0" brushRef="#br0" timeOffset="275212.5385">23690 15881 0,'0'0'16,"-1"-8"-16,-1-3 0,0 0 0,1-3 15,-3-4-15,1-2 0,-1 1 16,-1 0-16,0 2 0,-1 3 16,-3 1-16,-2 1 0,-4 5 15,-3 2-15,1 2 0,-1 3 0,0 4 0,1 1 16,-1 4-16,0 2 0,-1 5 16,1-2-16,4 2 0,3-1 0,3 2 15,3 3 1,4-4-16,5 0 0,1-3 0,3 1 15,0-3-15,0-1 0,3-6 16,2 1-16,1-5 16,4-2-16,-2-1 0,-2-2 0,4-4 15,0 2 1,-6 0-16,-1 1 0,-1 1 16,-1-2-16,-2 3 0,0 1 15,0 2-15,-2-2 0,1 3 16,-2 0-16,0 3 0,1 4 0,-2 1 15,0 3-15,-1-1 0,-2 1 16,0 5-16,-2 3 0,0 7 16,0 5-1,0 6-15,0 5 0,1-6 16,1-1-16,2 12 0,3 2 16,3-2-16,2-5 0,0-1 15,-2-10-15,-3-6 0</inkml:trace>
  <inkml:trace contextRef="#ctx0" brushRef="#br0" timeOffset="275776.6899">26957 16558 0,'0'0'0,"0"0"0,0 0 16,0 0-16,0 0 0,0 0 16,-30 6-16,30-6 0,-28 3 0,8 1 15,-3 0 1,0 1-16,-1-1 0,-1 1 15,-3-1-15,-4 2 0,3 0 16,3 1-16,3 3 0,3-1 16,2 1-16,4 1 15,3 2-15,3-2 0,4 0 16,4 0-16,3 1 0,6 1 0,4 2 16,5 1-16,3 2 15,3-1-15,4 0 0,7 4 0,0-2 0,-2-1 0,-2-1 16,-1-1-16,-3-3 0,0 1 15,-6-4-15,-5-2 16</inkml:trace>
  <inkml:trace contextRef="#ctx0" brushRef="#br0" timeOffset="275949.0545">26566 17018 0,'0'0'15,"0"0"-15,0 0 0,0 0 0,0 0 16,31 13-16,-31-13 16,35 13-16,-14-4 0,4 1 15,2 1-15,0 0 0,-2 1 0,11 1 0,3-1 0,-6-2 16,-5-2-16,-5-1 0</inkml:trace>
  <inkml:trace contextRef="#ctx0" brushRef="#br0" timeOffset="276230.9914">27178 16864 0,'0'0'0,"0"0"15,0 0-15,21-8 0,-21 8 0,36-2 0,-11 3 16,4 1-16,3 0 0,13 3 16,4 1-16,2 2 0,1 2 0,12 4 15,-1-1-15,8 4 0,-2 0 16,-8 1-16,-7-1 0,1 3 16,-7 0-16,-9-6 0,-8-3 15,-8-2-15,-6-3 0,-3-1 0</inkml:trace>
  <inkml:trace contextRef="#ctx0" brushRef="#br0" timeOffset="276578.8864">27365 17037 0,'0'0'0,"0"0"16,0 0-16,23 8 0,-23-8 0,30 15 15,-12-3-15,3 0 0,2 1 16,2 0 0,0 1-16,3 4 0,-5-2 0,-6 1 15,-2-1-15,-6 1 0,-5-1 0,-6 1 0,-6-1 16,-3-1-16,-3-1 0,-5 0 16,-2 1-16,-4 2 0,-1 0 15,3 1-15,2 0 0,4-1 16,2 0-16,5-2 0,3-1 15,2 0-15,4-2 0,10 2 16,9 3 0,1-1-16,3-1 0,5-3 0,4-2 15,0-3-15,-2-1 0,-1-12 16,-2-13-16,-1 2 0,-5 4 16,-5 2-16</inkml:trace>
  <inkml:trace contextRef="#ctx0" brushRef="#br0" timeOffset="276848.6834">27411 16424 0,'0'0'0,"0"0"0,0 0 16,0 0-16,0 0 0,-5 29 0,5-29 16,-5 33-16,5-33 15,-5 37-15,1-17 0,0 0 0,-1 1 16,-1 3-16,-2-1 0,0-1 16,1 0-16,-2-2 0,0 0 0,1-4 15,3-2-15,-1-3 0</inkml:trace>
  <inkml:trace contextRef="#ctx0" brushRef="#br0" timeOffset="277350.4219">27807 16408 0,'0'0'0,"0"0"0,0 0 16,0 0-16,26 1 0,-26-1 15,0 0-15,29 11 0,-29-11 0,19 16 16,-13-4 0,-1 0-16,-2 0 0,-4 0 15,-3-1-15,-3-1 0,-1 0 0,-8 2 16,-5-2-16,-1 0 16,0-2-16,0 0 0,1 0 15,1-1-15,1-1 0,-2-2 16,1-2-16,7-2 0,3 1 0,2 0 15,3 2-15,3 0 0,3 1 0,6-1 16,8 1-16,0 2 0,3-1 0,5 2 16,5 0-16,-2 1 15,-1 0-15,7 2 0,0-1 16,-4-1-16,-3 0 0,-4-1 16,-3-1-16,-4 2 0,-3 1 15,-3 0-15,-2 1 16,-3-1-16,-2 0 0,-4-1 15,-5 2-15,-2-1 0,-2-1 0,-2 0 16,-3 0-16,0 0 16,2-2-16,-6 3 0,-1-1 15,0-2-15,1-1 0,2-1 16,3-1-16,2-1 0,5-1 16,2 0-16,1 1 0,3-2 0,3 0 0,-2 0 15,2 0-15,0 0 0</inkml:trace>
  <inkml:trace contextRef="#ctx0" brushRef="#br0" timeOffset="277519.915">28531 16811 0,'0'0'0,"0"0"0,0 0 16,0 0-16,0 0 0,0 0 0,0 0 15,0 0-15,0 0 0,0 0 16</inkml:trace>
  <inkml:trace contextRef="#ctx0" brushRef="#br0" timeOffset="285806.4728">29194 9221 0,'0'0'0,"0"0"16,0 0-1,-9 19-15,9-19 0,-6 22 16,2-7-16,1 2 0,0 1 0,-2 3 16,1 2-16,1 0 0,-1 0 0,1 8 15,1-2 1,1-1-16,1-3 0,1 4 0,1-3 15,1-6-15,3-2 0,4 2 16,2-3-16,0-5 0,2-3 0,8-1 16,5-4-16,2-6 15,0-1-15,3-5 0,1-1 16,-1-1-16,-1 1 0,1-6 16,1-4-16,4-3 0,-4 2 0,-2-3 0,-2-1 15,-2 1-15,-3 1 0,-1-1 16,-2-2-16,-4 3 0,-4 2 0,-2 2 15,-1 1-15,-3 1 16,-2 0-16,0 4 0,-1 3 16,-2 2-16,0 1 0,0 3 15,-2 3-15,2 0 0,-2 3 0,-1 2 0,0 2 16,-2 1-16,1 0 0,0 6 16,-1 1-16,0 2 0,1 1 15,0 2-15,1 3 0,1-3 16,0-3-16,1 6 0,1-2 15,0-3-15,2-2 0,1 1 0,3-3 32,0-6-32,0-1 0,5-1 0,2-1 15,2-2-15,0-3 16,4-3-16,5-3 0,-1-1 0,1-1 16,5-3-16,0-2 15,-2-2-15,-1 0 0,-2-2 0,-3-1 16,-3 0-16,-3 1 0,-1-2 15,-3 1-15,-2 1 0,-2 1 0,-2-1 0,-2 2 16,-3 3-16,-1 2 0,-7 0 16,-7 0-16,-5 1 0,-3 0 15,3 2-15,4 2 0,3 1 0</inkml:trace>
  <inkml:trace contextRef="#ctx0" brushRef="#br0" timeOffset="286207.3903">28723 9238 0,'0'0'0,"0"0"16,0 0-16,0 0 0,0 0 0,0 0 16,0 0-16,-22 20 0,22-20 15,-30 12-15,10-5 0,-3 0 0,1 0 0,-1 0 16,-1 1-16,2 1 16,2 0-16,-1 1 0,3-2 15,5 0-15,3 0 0,7 0 16,4-1-16,5 0 0,2-2 0,7 0 15,2 0-15,4 1 0,4-1 16,2 0 0,3 2-16,-1-1 0,-1 0 15,3 2-15,-3 0 0,-7-2 16,-6 0-16,-2-2 0,-2-1 16,-2 0-16</inkml:trace>
  <inkml:trace contextRef="#ctx0" brushRef="#br0" timeOffset="286376.7545">28290 9628 0,'0'0'15,"0"0"-15,0 0 0,0 0 0,34 3 16,-34-3-16,40 4 0,-17-1 16,1 3-16,3-2 0,1 1 15,5 1 1,-3 1-16,-2 0 0,-3 0 15,-4 0-15,-3-2 0,-3 0 0</inkml:trace>
  <inkml:trace contextRef="#ctx0" brushRef="#br0" timeOffset="286746.1521">27101 9437 0,'0'0'0,"0"0"0,0 0 0,32 0 16,-32 0-16,37-4 0,-9 1 16,4 0-16,2-1 0,17 1 0,5 1 15,8 0-15,-5-1 0,12 3 16,3 0-16,-9 3 0,-6-1 0,3 3 16,-6 3-16,-12 0 0,-9-1 15,-8-2-15,-7-1 16,-6-1-16</inkml:trace>
  <inkml:trace contextRef="#ctx0" brushRef="#br0" timeOffset="287062.6099">27246 9713 0,'0'0'0,"0"0"0,0 0 15,35 0-15,-35 0 0,37 2 0,-9 3 16,4 1-16,-2-1 0,-2 5 16,0 2-16,-6 1 0,-4 3 15,-6 5-15,-9 0 16,-3-1-16,-2-2 0,-8 5 0,-7 0 16,2-1-16,-2-1 0,2-1 0,1 1 15,3-5-15,1-2 0,1 1 0,3-3 16,2-5-16,1-2 0,8-2 15,6 0-15,5-7 0,2-2 0,4-6 16,4-5-16,-1 0 16,-1 0-16,0-6 0,-1-3 15,-5 5 1,-2 2-16,-3 4 0</inkml:trace>
  <inkml:trace contextRef="#ctx0" brushRef="#br0" timeOffset="287363.5511">27301 8841 0,'0'0'0,"0"0"0,0 0 15,0 0-15,-11 28 0,11-28 0,-11 30 0,4-13 16,-1-1-16,1 3 0,0 3 16,-1 0-16,2-1 0,-3 5 15,1-2-15,2-2 0,0-1 16,2-3-16,0-3 0,2-2 16,1-1-16,2-5 0,3-3 15,3-4-15,2-1 16,-2-2-16,-2 2 0,1 0 15</inkml:trace>
  <inkml:trace contextRef="#ctx0" brushRef="#br0" timeOffset="287764.3077">27634 8765 0,'0'0'0,"0"0"0,0 0 0,0 0 15,20 15-15,-20-15 0,12 18 16,-8-7-16,-1-1 0,0 3 16,-2 0-16,-2 2 0,-2-2 0,-2 2 15,-4-2 1,-1-1-16,0-1 0,-3 2 16,1-1-16,2-3 0,1-1 15,4-1-15,0-2 0,3 0 16,1-2-16,5-1 0,5-1 15,2 0-15,1 0 0,3 0 16,1 1-16,4 0 0,-2-1 0,0 1 16,1 0-16,-3 0 0,-3 1 15,-1 1-15,-2 2 16,-3 1-16,-3 0 0,-4 1 0,-4 2 16,-4 1-16,-2 0 0,-3 1 15,-4 0-15,-1 0 0,0 0 0,-1 0 16,0-1-16,2 1 0,1 1 15,2 1-15,5 1 16,7-4-16,4 0 0,0-2 16,-1 0-16,0-3 0</inkml:trace>
  <inkml:trace contextRef="#ctx0" brushRef="#br0" timeOffset="289099.5914">31007 9296 0,'0'0'0,"0"0"0,0 0 0,-21 5 16,21-5-16,-21 7 0,6-2 0,-4 1 0,-2 0 0,-1 1 15,-1 0-15,-7 2 0,0-1 16,1 2-16,0-2 0,2-1 16,3-1-16,2-1 0,1 0 15,1 1-15,2 2 16,1-1-16,3-1 0,2-1 15,0 0-15,4-1 0,0-1 16,2 2-16,2-2 0,2 1 0,2-1 16,2 1-16,1 0 0,3 1 15,0 2-15,3-2 0,1 1 16,2-1-16,3 0 0,5 2 16,-1-1-1,1 0-15,0-1 0,-1 1 16,-2 0-16,1 1 0,1-1 15,-2 1-15,2-2 0,-1-1 0,0 1 16,-2 0-16,-1-1 0,-1 0 16,-2 1-16,-1 0 0,-1 0 15,0-1-15,0-2 0,-2 0 16,0 0-16,-1 0 0,-2 0 0,0-1 0,-2 0 16,0 0-16,1-1 0,-2 1 15,-2-1-15,2 3 0,-2-3 16,2 2-16</inkml:trace>
  <inkml:trace contextRef="#ctx0" brushRef="#br0" timeOffset="292764.6025">28911 13384 0,'0'0'0,"0"0"0,0 0 16,0 0-16,0 0 0,0 0 16,0 0-16,-27 20 0,27-20 15,-22 15-15,22-15 0,-33 19 16,16-8-16,-2 0 0,-1 0 16,0 0-16,0 1 0,-7 3 15,-3 1-15,2-1 0,3-1 0,0-1 0,-1-1 16,2-2-16,1 0 0,-3 2 15,3 2-15,3-3 0,4-1 16,2-2-16,0-2 16,5-2-16,2-2 0,0 3 0,3 1 15,2 0-15,0-2 0,5 2 16,2 1 0,3-1-16,2 0 0,2 3 15,1 0-15,1 1 0,1-1 0,2 2 16,4 1-16,1 1 0,2-1 0,-2 1 15,-1 2-15,1 0 16,1 0-16,6 2 0,-2-2 16,-2 1-16,-1 0 0,-2 2 15,0 2-15,0-2 16,-1 1-16,-4-5 0,-1-2 0,-2-2 16,-2 2-1,-1-3-15,-1-2 0,-2 0 0,-3-2 16,-1-1-16,-1-2 0,-1 0 15,1-1-15,-6-2 0,-2-1 0,0 0 16,2-1-16,0 1 16</inkml:trace>
  <inkml:trace contextRef="#ctx0" brushRef="#br0" timeOffset="293967.4845">28622 9664 0,'0'0'0,"0"0"16,0 0-16,0 0 0,0 0 0,0 0 15,0 0-15,-10-17 0,10 17 16,0 0-16,-31-3 0,31 3 16,-34 4-16,13 1 0,-2-1 15,1 3-15,1 2 0,-6 3 16,2 2 0,3-1-16,3-1 0,4 1 15,1 0-15,5-1 0,2-2 0,4-1 16,3-1-16,1 1 0,1-2 15,3-2-15,4-3 16,2-1-16,2 0 0,4-4 0,3-3 16,-2 0-16,-2 0 0,2-1 15,0-1-15,-1 0 16,0-2-16,1-1 0,-1-1 0,-6 3 0,-2 0 16,-2-2-16,-2 1 15,-5 3-15,-2 1 0,-5 2 0,-4 1 16,-1 1-16,-1 0 0,-3 2 15,0 2-15,0 0 0,2 3 0,1 0 16,2 3 0,2-1-16,1 0 0,4 0 15,1 2-15,3-2 0,2-1 0,3 0 16,5-2-16,1 0 0,0-2 16,3-1-16,4 1 15,1-4-15,1 0 0,-1-1 0,2-1 16,-3 0-16,-3 0 0,4-3 15,-1 0-15,-5 1 0,-2 0 0,-2-1 16,-1-1-16,-3 1 0,1 1 0,-5-4 16,-3 0-16,-2 2 0,0-1 15,-9 3-15,-6 1 0,-1 1 16,-1 1-16,-3 1 0,-4-3 16,5 2-16,4 1 0,3 1 0</inkml:trace>
  <inkml:trace contextRef="#ctx0" brushRef="#br0" timeOffset="294785.1618">30342 9721 0,'0'0'0,"0"0"0,0 0 16,0 0-16,0 0 0,0 0 15,0 0-15,27 7 0,-27-7 0,26 9 16,-6-4-16,1 0 0,2 1 16,2-1-16,4 0 0,-1 1 15,-2-2-15,7 4 0,-1-1 0,-2 0 16,-4-1-16,6 1 0,-1-1 16,-4 1-16,-4 0 0,-3-2 31,-3 1-31,-1-3 0,-4-2 0,-3 0 15,-2 0-15,0 0 0,-2 0 0,-2 0 16,-3-1-16,2 0 0,-2 0 16,2 0-16</inkml:trace>
  <inkml:trace contextRef="#ctx0" brushRef="#br0" timeOffset="296856.121">31231 9554 0,'0'0'0,"0"0"15,0 0-15,0 0 16,0 0-16,0 0 0,29-10 0,-29 10 16,30-1-16,-30 1 15,44-1 1,-18 0-16,4 2 0,2-1 0,2 0 16,10 1-16,-1-1 0,2 1 15,3-1-15,7 1 0,-3-1 0,-1 1 16,0 1-16,4-2 15,-4 0-15,-2 0 0,-2 1 16,-7-2-16,-5 1 0,-5-3 16,-5 2-16,-2-1 0,-3 0 0,-4 0 0,-4 1 15,-2 0-15,-2 0 0,-2 0 16,-1 0-16,0 1 0,-2 0 0,-3 0 16,0 0-1,0 0-15,-2 2 0,0 0 0,2-2 0,-2 1 0</inkml:trace>
  <inkml:trace contextRef="#ctx0" brushRef="#br0" timeOffset="297623.4902">31566 9860 0,'0'0'0,"0"0"15,0 0 1,0 0-16,0 0 0,0 0 16,0 0-16,7-18 0,-7 18 0,0 0 15,22-14-15,-22 14 0,29-9 16,-12 5-16,4 1 15,2 2-15,3 1 0,1 1 16,2 1-16,6 3 0,-1 2 0,-1 2 16,-1-1-16,2 5 0,-8-1 0,-4 1 15,-4 1-15,-5-2 0,-3 1 0,-4 3 16,-2 2-16,-8-3 0,-3-1 16,-9-1-16,-6 3 0,-1 0 15,-1-2-15,-7 0 0,-4 1 16,-1-3-16,1 0 0,-7 0 15,0-1 1,6 0-16,4-1 0,2 0 16,3 1-16,2-4 0,4 0 0,4-3 15,3 1-15,5 0 0,1-1 16,5-1-16,3 5 0,2-5 16,2 1-16,5-1 0,4-1 15,-1 0-15,0-2 0,8 2 16,6-2-16,5 0 0,-2 0 0,5 0 15,4-2-15,-4 0 0,-2 0 0,1-1 16,1-1-16,2 1 0,-7 3 16,-3 0-16,-3 0 0,-4 0 15,-3-3-15,-6 2 0,-1-2 16,-2 2-16,-2 0 0,0 1 16,-2-1-1,-1 0-15,0 1 0,-4 0 16,-3-4-16,0 4 0,1-3 0,0 3 15</inkml:trace>
  <inkml:trace contextRef="#ctx0" brushRef="#br0" timeOffset="298457.0007">31584 8956 0,'0'0'0,"0"0"0,0 0 0,0 0 0,0 0 0,0 0 15,0 0-15,-2 27 0,2-27 0,-4 23 16,4-23-16,-6 32 16,2-15-16,0 1 0,-2 1 15,1 0-15,-1 0 0,1 0 16,-2 0-16,1 3 0,0-3 0,1-2 15,-1-2 1,2-1-16,0-1 0,1 0 16,0 1-16,1 0 0,-1-3 0,2 0 15,0-1-15,1-2 16,1-1-16,0 0 0,1 0 16,-2-1-16</inkml:trace>
  <inkml:trace contextRef="#ctx0" brushRef="#br0" timeOffset="300817.7972">31911 8820 0,'0'0'0,"0"0"16,0 0-16,0 0 0,0 0 0,0 0 16,0 0-16,0 0 0,0 0 15,0 0-15,0 0 0,30 7 16,-30-7-1,20 5-15,-20-5 0,25 5 16,-13-1-16,2-2 0,0 0 16,0 1-16,1 1 0,0 0 15,2 1-15,-2-2 0,1-1 0,-2 1 16,-1-1-16,-1-1 0,0 1 16,1 0-16,-2-1 0,-2 0 15,-1 1-15,-1-2 0,-1 0 0,0 0 16,-3 2-16,1-1 0,-1-1 15,0 0-15,-1 1 0,1-1 0,-1 0 16,-2 0-16,0 0 0,0 4 16,0-4-16,-4 1 0,2-1 15,0 0-15,0 2 0,0-1 16,-2 0-16,1 2 16,0 1-16,-2 1 0,0 0 15,-2 2-15,-1 4 16,0-2-16,-2 1 0,-1 2 15,-1 2-15,-1 2 0,1 1 0,0 4 16,-1 1-16,-5 7 0,1 1 16,-2 1-16,-1 3 0,0 0 15,1 0-15,-3 6 0,1-2 0,5-7 0,3-7 16,2-3-16</inkml:trace>
  <inkml:trace contextRef="#ctx0" brushRef="#br0" timeOffset="309045.4519">27623 15896 0,'0'0'0,"6"5"16,4 5-16,2-2 0,2 3 0,9 8 15,5 6-15,7 2 0,-2 2 16,4 5-16,5 6 15,6 0-15,-2-5 0,7 8 0,-1 0 16,-4-5-16,-3-6 0,7 0 16,-1-4-16,-4-1 0,-3-1 0,3 0 15,0-1-15,-2-5 0,-2-3 0,25 2 16,-1-5-16,-31-5 0,0 4 16,24-1-16,1-3 0,-24-5 15,0 1-15,23 2 0,2 0 16,-12-2-16,-8-4 0,7 1 15,7 0-15,-10 0 0,-6 0 0,4-2 32,4-1-32,-7-2 0,-6 0 0,-10 2 15,-9 0-15,-4-1 0</inkml:trace>
  <inkml:trace contextRef="#ctx0" brushRef="#br0" timeOffset="310133.1942">31134 15411 0,'0'0'16,"0"0"0,2-21-16,-2 11 0,0-1 0,-1-3 15,0-1-15,-1-9 0,-1 2 16,0 0-16,-1-2 0,-2 2 16,0-3-16,-5-7 0,-2 0 15,-1 0-15,-1-1 0,-5-2 16,-4-1-16,-2 1 0,0 2 0,-11-7 15,-1 1-15,-2 3 0,-1 1 0,-9 0 16,-2 3-16,5 4 0,4 3 16,-4 4-16,-4 3 0,3 6 0,1 2 15,-7 0-15,0 1 16,3 9-16,1 5 0,-1 4 0,-1 4 16,9 3-16,6 2 0,-4 3 15,-1 4-15,5 0 0,2 2 0,2 7 16,1 5-16,5 1 0,4-1 0,-12 26 15,4-2-15,12-22 16,3 4-16,0 23 0,4 3 16,1-10-16,2-8 0,2 5 15,4 6-15,6-4 0,5-2 0,3 6 16,2 6 0,-1-8-16,2-6 0,10 6 15,7 3-15,1-7 0,1-2 16,5 4-16,5 3 0,-4-7 0,-3-5 15,7-6-15,5-5 0,-6-5 16,-4-2-16,7-3 0,4-2 16,-5-8-16,-3-8 0,7-5 15,8-4-15,-8-2 0,-3 1 0,3-4 16,0-2-16,1-2 0,-1-1 16,-3-6-16,0-5 0,-1-4 15,0-2-15,0-2 0,0-1 0,-6 0 16,-6-3-16,-2-6 0,2-3 15,-7 0-15,-7 1 0,3-5 16,4-3 0,-7 3-16,-2 1 0,-3-5 15,-1 1-15,-6 2 0,-5 5 0,-2-4 16,-2-6-16,0 4 0,-2-1 16,-10-3-16,-6-4 0,-2 13 15,-2 4-15,-6-6 16,-3-5-16,-5 8 0,-2 3 0,-9-9 15,-8-2-15,19 14 0,11 9 0,9 9 16</inkml:trace>
  <inkml:trace contextRef="#ctx0" brushRef="#br0" timeOffset="310496.4719">27615 14032 0,'0'0'0,"0"0"0,0 0 16,0 0-16,0 0 0,17 17 0,-17-17 15,0 0-15,13 23 0,-13-23 16,0 0-16,0 0 0</inkml:trace>
  <inkml:trace contextRef="#ctx0" brushRef="#br0" timeOffset="310665.9552">27683 14264 0,'0'0'0,"0"0"16,0 0-16,0 0 0,0 0 0,0 0 16,0 0-16,0 0 0</inkml:trace>
  <inkml:trace contextRef="#ctx0" brushRef="#br0" timeOffset="310834.8662">27771 14204 0,'0'0'0,"0"0"16,0 0-16,0 0 0,0 0 0,0 0 16,0 0-16,0 0 0,-25 13 0,25-13 0,0 0 15,0 0-15</inkml:trace>
  <inkml:trace contextRef="#ctx0" brushRef="#br0" timeOffset="318743.8748">25105 16348 0,'0'0'15,"0"0"-15,0 0 0,0 0 16,0 0-16,0 0 0,0 0 16,0 0-16,-24 22 0,24-22 0,-30 20 15,11-9-15,0 3 0,-6 1 16,-1 1 0,-2-1-16,1 0 0,-12 3 15,-3 1-15,1 0 0,2 0 16,-9 6-16,2 0 0,6-3 0,6-1 15,-5 1-15,4-3 16,4-1-16,4 2 0,2 2 0,5 2 16,4-4-16,4-3 0,4 0 15,4-2-15,4-2 0,4-2 0,3 0 16,3 3-16,2 0 0,2 1 0,4 1 16,3 3-16,2-3 0,2 0 15,4 2-15,3 2 16,9 7-16,2 2 0,0-3 15,1 1-15,-3-2 0,-3-1 0,9 7 16,-1 3 0,-3-6-16,-3-5 0,-3 3 15,0 3-15,-4-2 0,-3-2 0,4 1 16,-4-1-16,-6-6 0,-7-3 16,-5-6-16,-3-2 0,-3-2 15,-4-3-15,-2-3 0,-6-7 16,3 3-16,1 1 0,0 1 15</inkml:trace>
  <inkml:trace contextRef="#ctx0" brushRef="#br0" timeOffset="319021.7762">23519 17341 0,'0'0'0,"0"0"0,0 0 0,0 0 15,0 0-15,0 0 0,0 0 0,24 17 16,-24-17-16,0 0 0,22 15 15,-22-15-15,18 17 0,-9-10 16,-1-1-16,-1 0 0</inkml:trace>
  <inkml:trace contextRef="#ctx0" brushRef="#br0" timeOffset="319438.7749">27176 17501 0,'0'0'0,"0"0"0,0 0 16,0 0-16,0 0 0,0 0 15,-21 14-15,21-14 0,0 0 0,-24 19 16,24-19-16,0 0 0</inkml:trace>
  <inkml:trace contextRef="#ctx0" brushRef="#br0" timeOffset="345371.759">11242 13647 0,'0'0'0,"0"0"0,-14-15 0,3 5 15,-1-2-15,-8-2 0,-5-3 16,-9-3-16,-2 1 0,-17-8 15,-6-4-15,1 2 0,3 1 16,-23-5-16,-21-4 0,9 5 16,9 4-16,-25-2 0,-6 1 0,-32-1 0,22 9 15,-7 2-15,-4 3 0,21 3 16,12 0-16,-12 5 0,-7 4 16,12 3-16,10 4 0,-12 5 15,-8 6-15,20-2 0,12-2 0,-9 6 16,-6 4-16,14 0 15,10 1-15,-4 7 0,0 5 0,15-6 0,13-3 16,-5 10-16,-2 7 16,12-3-16,6-2 0,0 7 15,2 4-15,10-4 16,8-3-16,1 8 16,1 4-16,4-6 0,5-5 0,8 6 15,5 3-15,0-4 0,1-1 16,10 0-16,8 3 0,-3-7 0,2-4 15,10 7-15,6 5 0,1-5 16,-5-2-16,11-1 0,7 1 16,-5-4-16,-3-5 0,15 2 15,12 1-15,-4-4 0,-2-3 0,11 0 16,10-1-16,-11-3 0,-5-1 16,16 2-16,11 2 0,-7-6 0,-4-5 15,13 4-15,11 2 0,-12-2 16,-8-2-16,17 1 0,11-1 15,-13-3-15,-8-4 0,12-1 16,9-1-16,-15-2 0,-12-2 0,8-6 16,6-3-16,-15-1 0,-8 1 15,2-5 1,1-2-16,-12-1 0,-9-3 16,5-11-16,4-7 0,-14 4 15,-7 3-15,5-5 0,3-2 16,-13-3-16,-8 2 0,2-3 15,2-5-15,-10 4 0,-6 3 0,-3-7 16,-2-8-16,-4 7 0,0 4 16,-5-8-16,-2-6 0,-6 6 0,-2 5 0,-8-11 15,-4-3-15,-2 8 16,-2 8-16,-6-7 0,-3-5 16,2 7-16,2 5 0,-10-3 15,-6 0-15,4 2 0,4 2 0,-1-1 16,0-1-16,-2 4 0,-2 3 15,-4-2 1,-1 0-16,-1 9 0,2 7 16,-4-8-16,1-3 0,4 7 15,6 6-15,-9-2 0,-3 0 16,4 5-16,1 2 0,-3-1 16,-2-1-16,7 3 0,5 2 0,-6 0 15,-5 2-15,10 1 0,7 0 16,0 4-16,0 2 0,12 0 0,-1-2 0,-3 0 15,-1 1-15,3 1 16,2 2-16,3 1 0,1-1 16,2 0-16,0 0 0,1 0 15,1 0-15,-1 0 0,1-1 16,-1 2-16,-2 0 0,1 1 16,-1 1-16,-2-1 0,-2 1 0,2 0 0,-1 2 15,-2 0-15,-3-1 0,3 0 16,3-1-16,0-1 0</inkml:trace>
  <inkml:trace contextRef="#ctx0" brushRef="#br0" timeOffset="346706.7227">2423 13087 0,'0'0'16,"0"0"-16,0 0 0,8 25 0,-1-13 15,5 0-15,5 2 0,2 1 16,0 2-16,16 6 0,2-2 15,5 0-15,4 1 0,19 5 16,6 2-16,13 3 0,-3-1 16,14 1-16,-1-3 0,8 0 0,-3-4 0,36 9 15,-11-3-15,-15-8 0,-8-4 16,1-3-16,-1 0 0,-5-1 16,-2 0-16,1-4 0,2-4 15,-14-5-15,-11-5 0,4-6 16,2-6-16,-7 4 0,-2 0 0,-4-2 15,0-3 1,1-1-16,3 0 0,-2-5 16,-1-3-16,-6 0 0,-3 2 15,0-7-15,-3-6 0,-2 0 16,-3 0-16,-7-9 16,-4-7-16,-1-12 0,1-8 15,-12 11-15,-7 8 0,-7-4 16,-4-3-16,0 1 0,-5 0 0,-12-3 15,-10-4-15,5 2 0,2 2 0,-10-7 16,-7-5-16,2 10 0,-1 9 16,-7-8-16,-4-4 0,3 9 15,5 6-15,-11-8 0,-8-3 16,7 9-16,6 6 0,-12-3 16,-10-3-1,5 8-15,3 5 0,-13-2 16,-10 2-16,8 3 0,4 3 0,-16-1 15,-11-3-15,9 12 0,11 8 16,-13 3-16,-6 0 0,6 5 16,8 4-16,-10 3 0,-10 3 15,14 2-15,10 2 0,-22 10 16,-14 10-16,17-5 0,13 2 0,-3 2 0,-3 2 16,4 1-16,4 2 0,-6 7 15,2 3-15,3 3 0,8 3 0,-3 2 16,3 2-16,8-2 0,5-4 15,1 12-15,2 6 16,7-7-16,9-5 0,3 4 16,3 4-16,7-3 0,4-1 0,5 4 0,0 2 15,4-7-15,0-7 0,8 11 16,4 6-16,6-5 0,4-4 16,6-3-16,4-3 0,-2-1 15,-3-1-15,8 6 0,3 4 16,0-7-16,-1-4 0,-1 1 15,0 2 1,1-5-16,1-4 0,-4-1 0,4-3 16,-7 5-16,-4 3 0,2-2 15,1-2-15,1-2 0,1-2 0,5 3 16,1 3-16,-11-12 16,-3-8-16,-6-6 0</inkml:trace>
  <inkml:trace contextRef="#ctx0" brushRef="#br0" timeOffset="351638.3973">8501 14283 0,'0'0'0,"0"0"0,0 0 16,0 0-16,0 0 0,0 0 0,0 0 15,0 0-15,0 0 0,0 0 16,0 0-16,0 0 0,0 0 15,0 0-15,0 0 0,0 0 0</inkml:trace>
  <inkml:trace contextRef="#ctx0" brushRef="#br0" timeOffset="362013.6671">8969 13060 0,'0'0'15,"0"0"-15,0 0 0,0 0 16,0 0-16,0 0 0,0 0 16,0 0-16,0 0 0,0 0 15,0 0-15,0 0 0,0 0 0,0 0 16,0 0-16,0 0 0,0 0 0,0 0 16,0 0-16,0 0 0,0 0 15,0 0-15,0 0 16,23 5-16,-23-5 0,0 0 0,0 0 15,0 0-15,0 0 0,0 0 16,0 0-16,0 0 16,0 0-16,0 0 0,0 0 0,0 0 0,0 0 0,0 0 15,0 0-15,0 0 0,0 0 16,0 0-16,0 0 16,0 0-16,0 0 0,0 0 0,0 0 15,0 0-15,0 0 0,0 0 16,0 0-16,0 0 0,0 0 15,0 0 1,0 0-16,0 0 0,0 0 0,0 0 16,0 0-16,0 0 0,0 0 15,0 0-15,0 0 0,0 0 16,0 0-16,0 0 0,0 0 0,0 0 0,0 0 16,0 0-16,0 0 0,0 0 15,0 0-15,0 0 16,0 0-16,0 0 0,0 0 0,0 0 15,0 0 1,0 0-16,0 0 0,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18181C-C744-4CB4-9546-BD96C8CA40C4}" type="datetimeFigureOut">
              <a:rPr lang="zh-CN" altLang="en-US" smtClean="0"/>
              <a:t>2025/10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D7F588-7F48-4419-A943-E4BFEBDD09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0789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544251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1088502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632753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2177004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2721254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3265505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3809756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4354007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>
                <a:solidFill>
                  <a:prstClr val="black"/>
                </a:solidFill>
              </a:rPr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008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10" Type="http://schemas.openxmlformats.org/officeDocument/2006/relationships/slide" Target="../slides/slide3.xml"/><Relationship Id="rId4" Type="http://schemas.openxmlformats.org/officeDocument/2006/relationships/tags" Target="../tags/tag6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slide" Target="../slides/slide3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4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1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2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2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/Relationships>
</file>

<file path=ppt/slideLayouts/_rels/slideLayout7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3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9" Type="http://schemas.openxmlformats.org/officeDocument/2006/relationships/image" Target="../media/image2.TIF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slide" Target="../slides/slide27.xml"/><Relationship Id="rId13" Type="http://schemas.openxmlformats.org/officeDocument/2006/relationships/slide" Target="../slides/slide37.xml"/><Relationship Id="rId18" Type="http://schemas.openxmlformats.org/officeDocument/2006/relationships/slide" Target="../slides/slide49.xml"/><Relationship Id="rId3" Type="http://schemas.openxmlformats.org/officeDocument/2006/relationships/tags" Target="../tags/tag41.xml"/><Relationship Id="rId7" Type="http://schemas.openxmlformats.org/officeDocument/2006/relationships/slide" Target="../slides/slide26.xml"/><Relationship Id="rId12" Type="http://schemas.openxmlformats.org/officeDocument/2006/relationships/slide" Target="../slides/slide35.xml"/><Relationship Id="rId17" Type="http://schemas.openxmlformats.org/officeDocument/2006/relationships/slide" Target="../slides/slide47.xml"/><Relationship Id="rId2" Type="http://schemas.openxmlformats.org/officeDocument/2006/relationships/tags" Target="../tags/tag40.xml"/><Relationship Id="rId16" Type="http://schemas.openxmlformats.org/officeDocument/2006/relationships/slide" Target="../slides/slide43.xml"/><Relationship Id="rId20" Type="http://schemas.openxmlformats.org/officeDocument/2006/relationships/slide" Target="../slides/slide3.xml"/><Relationship Id="rId1" Type="http://schemas.openxmlformats.org/officeDocument/2006/relationships/tags" Target="../tags/tag39.xml"/><Relationship Id="rId6" Type="http://schemas.openxmlformats.org/officeDocument/2006/relationships/slide" Target="../slides/slide25.xml"/><Relationship Id="rId11" Type="http://schemas.openxmlformats.org/officeDocument/2006/relationships/slide" Target="../slides/slide32.xml"/><Relationship Id="rId5" Type="http://schemas.openxmlformats.org/officeDocument/2006/relationships/slideMaster" Target="../slideMasters/slideMaster1.xml"/><Relationship Id="rId15" Type="http://schemas.openxmlformats.org/officeDocument/2006/relationships/slide" Target="../slides/slide40.xml"/><Relationship Id="rId10" Type="http://schemas.openxmlformats.org/officeDocument/2006/relationships/slide" Target="../slides/slide30.xml"/><Relationship Id="rId19" Type="http://schemas.openxmlformats.org/officeDocument/2006/relationships/slide" Target="../slides/slide51.xml"/><Relationship Id="rId4" Type="http://schemas.openxmlformats.org/officeDocument/2006/relationships/tags" Target="../tags/tag42.xml"/><Relationship Id="rId9" Type="http://schemas.openxmlformats.org/officeDocument/2006/relationships/slide" Target="../slides/slide28.xml"/><Relationship Id="rId14" Type="http://schemas.openxmlformats.org/officeDocument/2006/relationships/slide" Target="../slides/slide3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516932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-33020" y="0"/>
            <a:ext cx="12224385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1"/>
            </p:custDataLst>
          </p:nvPr>
        </p:nvSpPr>
        <p:spPr>
          <a:xfrm>
            <a:off x="-33020" y="4782185"/>
            <a:ext cx="12223750" cy="42481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9" name="矩形 8"/>
          <p:cNvSpPr/>
          <p:nvPr userDrawn="1">
            <p:custDataLst>
              <p:tags r:id="rId2"/>
            </p:custDataLst>
          </p:nvPr>
        </p:nvSpPr>
        <p:spPr>
          <a:xfrm>
            <a:off x="-33020" y="5173345"/>
            <a:ext cx="12223750" cy="16846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6028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Park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26670"/>
            <a:ext cx="12213590" cy="6884670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-33015" y="-27312"/>
            <a:ext cx="12231683" cy="6883724"/>
          </a:xfrm>
          <a:prstGeom prst="rect">
            <a:avLst/>
          </a:prstGeom>
          <a:solidFill>
            <a:srgbClr val="548235">
              <a:alpha val="55000"/>
            </a:srgbClr>
          </a:solidFill>
          <a:ln>
            <a:noFill/>
          </a:ln>
        </p:spPr>
        <p:txBody>
          <a:bodyPr wrap="square">
            <a:noAutofit/>
          </a:bodyPr>
          <a:lstStyle/>
          <a:p>
            <a:pPr algn="ctr">
              <a:lnSpc>
                <a:spcPct val="100000"/>
              </a:lnSpc>
            </a:pP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7"/>
          <p:cNvSpPr txBox="1"/>
          <p:nvPr userDrawn="1"/>
        </p:nvSpPr>
        <p:spPr>
          <a:xfrm>
            <a:off x="3071095" y="2781945"/>
            <a:ext cx="6038064" cy="8301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sz="4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课结束</a:t>
            </a:r>
          </a:p>
        </p:txBody>
      </p:sp>
    </p:spTree>
    <p:extLst>
      <p:ext uri="{BB962C8B-B14F-4D97-AF65-F5344CB8AC3E}">
        <p14:creationId xmlns:p14="http://schemas.microsoft.com/office/powerpoint/2010/main" val="331902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Park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-33020" y="0"/>
            <a:ext cx="12221845" cy="5184140"/>
          </a:xfrm>
          <a:prstGeom prst="rect">
            <a:avLst/>
          </a:prstGeom>
        </p:spPr>
      </p:pic>
      <p:sp>
        <p:nvSpPr>
          <p:cNvPr id="10" name="矩形 9"/>
          <p:cNvSpPr/>
          <p:nvPr userDrawn="1">
            <p:custDataLst>
              <p:tags r:id="rId1"/>
            </p:custDataLst>
          </p:nvPr>
        </p:nvSpPr>
        <p:spPr>
          <a:xfrm>
            <a:off x="-33016" y="4783293"/>
            <a:ext cx="12222159" cy="424913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14" name="矩形 13"/>
          <p:cNvSpPr/>
          <p:nvPr userDrawn="1">
            <p:custDataLst>
              <p:tags r:id="rId2"/>
            </p:custDataLst>
          </p:nvPr>
        </p:nvSpPr>
        <p:spPr>
          <a:xfrm>
            <a:off x="-33016" y="5174543"/>
            <a:ext cx="12222159" cy="16850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7897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动作按钮: 后退或前一项 6">
            <a:hlinkClick r:id="" action="ppaction://hlinkshowjump?jump=previousslide"/>
          </p:cNvPr>
          <p:cNvSpPr/>
          <p:nvPr userDrawn="1">
            <p:custDataLst>
              <p:tags r:id="rId1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动作按钮: 前进或下一项 7">
            <a:hlinkClick r:id="" action="ppaction://hlinkshowjump?jump=nextslide"/>
          </p:cNvPr>
          <p:cNvSpPr/>
          <p:nvPr userDrawn="1">
            <p:custDataLst>
              <p:tags r:id="rId2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结束 8">
            <a:hlinkClick r:id="" action="ppaction://hlinkshowjump?jump=endshow"/>
          </p:cNvPr>
          <p:cNvSpPr/>
          <p:nvPr userDrawn="1">
            <p:custDataLst>
              <p:tags r:id="rId3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>
            <a:hlinkClick r:id="rId10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  <p:sp>
        <p:nvSpPr>
          <p:cNvPr id="17" name="矩形 16"/>
          <p:cNvSpPr/>
          <p:nvPr userDrawn="1">
            <p:custDataLst>
              <p:tags r:id="rId5"/>
            </p:custDataLst>
          </p:nvPr>
        </p:nvSpPr>
        <p:spPr>
          <a:xfrm>
            <a:off x="0" y="1914333"/>
            <a:ext cx="12190413" cy="4379974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4" name="矩形 13"/>
          <p:cNvSpPr/>
          <p:nvPr userDrawn="1">
            <p:custDataLst>
              <p:tags r:id="rId6"/>
            </p:custDataLst>
          </p:nvPr>
        </p:nvSpPr>
        <p:spPr>
          <a:xfrm>
            <a:off x="833619" y="-20959"/>
            <a:ext cx="2605066" cy="1720613"/>
          </a:xfrm>
          <a:prstGeom prst="rect">
            <a:avLst/>
          </a:prstGeom>
          <a:solidFill>
            <a:srgbClr val="54823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" name="矩形 14"/>
          <p:cNvSpPr/>
          <p:nvPr userDrawn="1">
            <p:custDataLst>
              <p:tags r:id="rId7"/>
            </p:custDataLst>
          </p:nvPr>
        </p:nvSpPr>
        <p:spPr>
          <a:xfrm>
            <a:off x="834253" y="389345"/>
            <a:ext cx="2604431" cy="131094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6" name="矩形 15"/>
          <p:cNvSpPr/>
          <p:nvPr userDrawn="1">
            <p:custDataLst>
              <p:tags r:id="rId8"/>
            </p:custDataLst>
          </p:nvPr>
        </p:nvSpPr>
        <p:spPr>
          <a:xfrm>
            <a:off x="956157" y="746966"/>
            <a:ext cx="2360623" cy="89682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分析</a:t>
            </a:r>
            <a:endParaRPr lang="zh-CN" altLang="zh-CN" sz="40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42851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动作按钮: 后退或前一项 6">
            <a:hlinkClick r:id="" action="ppaction://hlinkshowjump?jump=previousslide"/>
          </p:cNvPr>
          <p:cNvSpPr/>
          <p:nvPr userDrawn="1">
            <p:custDataLst>
              <p:tags r:id="rId1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动作按钮: 前进或下一项 7">
            <a:hlinkClick r:id="" action="ppaction://hlinkshowjump?jump=nextslide"/>
          </p:cNvPr>
          <p:cNvSpPr/>
          <p:nvPr userDrawn="1">
            <p:custDataLst>
              <p:tags r:id="rId2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结束 8">
            <a:hlinkClick r:id="" action="ppaction://hlinkshowjump?jump=endshow"/>
          </p:cNvPr>
          <p:cNvSpPr/>
          <p:nvPr userDrawn="1">
            <p:custDataLst>
              <p:tags r:id="rId3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>
            <a:hlinkClick r:id="rId6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216701687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635" y="1"/>
            <a:ext cx="12189778" cy="6281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-24126" y="167679"/>
            <a:ext cx="1751737" cy="461117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动作按钮: 后退或前一项 7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前进或下一项 8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结束 9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1563206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635" y="1"/>
            <a:ext cx="12189778" cy="6281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-24127" y="167679"/>
            <a:ext cx="2231354" cy="461117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动作按钮: 后退或前一项 7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前进或下一项 8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结束 9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2746314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1993640" y="0"/>
            <a:ext cx="10196773" cy="82569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2797658" cy="825691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更多2018年PPT下载：http://www.ppt20.com/u/739134/"/>
          <p:cNvSpPr>
            <a:spLocks noChangeArrowheads="1"/>
          </p:cNvSpPr>
          <p:nvPr userDrawn="1"/>
        </p:nvSpPr>
        <p:spPr bwMode="auto">
          <a:xfrm>
            <a:off x="263491" y="188639"/>
            <a:ext cx="2520622" cy="52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梳理</a:t>
            </a:r>
          </a:p>
        </p:txBody>
      </p:sp>
      <p:sp>
        <p:nvSpPr>
          <p:cNvPr id="9" name="动作按钮: 后退或前一项 8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前进或下一项 9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动作按钮: 结束 10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603586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1993640" y="0"/>
            <a:ext cx="10196773" cy="82569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2797658" cy="825691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" name="动作按钮: 后退或前一项 8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前进或下一项 9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动作按钮: 结束 10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  <p:sp>
        <p:nvSpPr>
          <p:cNvPr id="13" name="更多2018年PPT下载：http://www.ppt20.com/u/739134/"/>
          <p:cNvSpPr>
            <a:spLocks noChangeArrowheads="1"/>
          </p:cNvSpPr>
          <p:nvPr userDrawn="1"/>
        </p:nvSpPr>
        <p:spPr bwMode="auto">
          <a:xfrm>
            <a:off x="233015" y="170219"/>
            <a:ext cx="2520622" cy="52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诊断自测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4318926" y="189389"/>
            <a:ext cx="4673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tx1"/>
                </a:solidFill>
              </a:rPr>
              <a:t>概念思考辨析</a:t>
            </a:r>
            <a:r>
              <a:rPr lang="en-US" altLang="zh-CN" sz="2800" dirty="0" smtClean="0">
                <a:solidFill>
                  <a:schemeClr val="tx1"/>
                </a:solidFill>
              </a:rPr>
              <a:t>+</a:t>
            </a:r>
            <a:r>
              <a:rPr lang="zh-CN" altLang="en-US" sz="2800" dirty="0" smtClean="0">
                <a:solidFill>
                  <a:schemeClr val="tx1"/>
                </a:solidFill>
              </a:rPr>
              <a:t>教材经典改编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pic>
        <p:nvPicPr>
          <p:cNvPr id="14" name="image2.jpeg"/>
          <p:cNvPicPr/>
          <p:nvPr userDrawn="1"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75338" y="303585"/>
            <a:ext cx="1046212" cy="303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378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 userDrawn="1"/>
        </p:nvSpPr>
        <p:spPr bwMode="auto">
          <a:xfrm>
            <a:off x="2258719" y="6418161"/>
            <a:ext cx="246030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1</a:t>
            </a: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 userDrawn="1"/>
        </p:nvSpPr>
        <p:spPr bwMode="auto">
          <a:xfrm>
            <a:off x="2555543" y="6418161"/>
            <a:ext cx="246031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2</a:t>
            </a: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 userDrawn="1"/>
        </p:nvSpPr>
        <p:spPr bwMode="auto">
          <a:xfrm>
            <a:off x="2853954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3</a:t>
            </a: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 userDrawn="1"/>
        </p:nvSpPr>
        <p:spPr bwMode="auto">
          <a:xfrm>
            <a:off x="3150778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4</a:t>
            </a:r>
          </a:p>
        </p:txBody>
      </p:sp>
      <p:sp>
        <p:nvSpPr>
          <p:cNvPr id="14" name="Rectangle 21">
            <a:hlinkClick r:id="rId10" action="ppaction://hlinksldjump"/>
          </p:cNvPr>
          <p:cNvSpPr>
            <a:spLocks noChangeArrowheads="1"/>
          </p:cNvSpPr>
          <p:nvPr userDrawn="1"/>
        </p:nvSpPr>
        <p:spPr bwMode="auto">
          <a:xfrm>
            <a:off x="3447602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5</a:t>
            </a:r>
          </a:p>
        </p:txBody>
      </p:sp>
      <p:sp>
        <p:nvSpPr>
          <p:cNvPr id="15" name="Rectangle 21">
            <a:hlinkClick r:id="rId11" action="ppaction://hlinksldjump"/>
          </p:cNvPr>
          <p:cNvSpPr>
            <a:spLocks noChangeArrowheads="1"/>
          </p:cNvSpPr>
          <p:nvPr userDrawn="1"/>
        </p:nvSpPr>
        <p:spPr bwMode="auto">
          <a:xfrm>
            <a:off x="3744426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6</a:t>
            </a:r>
          </a:p>
        </p:txBody>
      </p:sp>
      <p:sp>
        <p:nvSpPr>
          <p:cNvPr id="16" name="Rectangle 21">
            <a:hlinkClick r:id="rId12" action="ppaction://hlinksldjump"/>
          </p:cNvPr>
          <p:cNvSpPr>
            <a:spLocks noChangeArrowheads="1"/>
          </p:cNvSpPr>
          <p:nvPr userDrawn="1"/>
        </p:nvSpPr>
        <p:spPr bwMode="auto">
          <a:xfrm>
            <a:off x="4041249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7</a:t>
            </a:r>
          </a:p>
        </p:txBody>
      </p:sp>
      <p:sp>
        <p:nvSpPr>
          <p:cNvPr id="17" name="Rectangle 21">
            <a:hlinkClick r:id="rId13" action="ppaction://hlinksldjump"/>
          </p:cNvPr>
          <p:cNvSpPr>
            <a:spLocks noChangeArrowheads="1"/>
          </p:cNvSpPr>
          <p:nvPr userDrawn="1"/>
        </p:nvSpPr>
        <p:spPr bwMode="auto">
          <a:xfrm>
            <a:off x="4338074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8</a:t>
            </a:r>
          </a:p>
        </p:txBody>
      </p:sp>
      <p:sp>
        <p:nvSpPr>
          <p:cNvPr id="18" name="Rectangle 21">
            <a:hlinkClick r:id="rId14" action="ppaction://hlinksldjump"/>
          </p:cNvPr>
          <p:cNvSpPr>
            <a:spLocks noChangeArrowheads="1"/>
          </p:cNvSpPr>
          <p:nvPr userDrawn="1"/>
        </p:nvSpPr>
        <p:spPr bwMode="auto">
          <a:xfrm>
            <a:off x="4634897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9</a:t>
            </a:r>
          </a:p>
        </p:txBody>
      </p:sp>
      <p:sp>
        <p:nvSpPr>
          <p:cNvPr id="19" name="Rectangle 21">
            <a:hlinkClick r:id="rId15" action="ppaction://hlinksldjump"/>
          </p:cNvPr>
          <p:cNvSpPr>
            <a:spLocks noChangeArrowheads="1"/>
          </p:cNvSpPr>
          <p:nvPr userDrawn="1"/>
        </p:nvSpPr>
        <p:spPr bwMode="auto">
          <a:xfrm>
            <a:off x="493172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0</a:t>
            </a:r>
          </a:p>
        </p:txBody>
      </p:sp>
      <p:sp>
        <p:nvSpPr>
          <p:cNvPr id="20" name="Rectangle 21">
            <a:hlinkClick r:id="rId16" action="ppaction://hlinksldjump"/>
          </p:cNvPr>
          <p:cNvSpPr>
            <a:spLocks noChangeArrowheads="1"/>
          </p:cNvSpPr>
          <p:nvPr userDrawn="1"/>
        </p:nvSpPr>
        <p:spPr bwMode="auto">
          <a:xfrm>
            <a:off x="527775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1</a:t>
            </a:r>
          </a:p>
        </p:txBody>
      </p:sp>
      <p:sp>
        <p:nvSpPr>
          <p:cNvPr id="21" name="Rectangle 21">
            <a:hlinkClick r:id="rId17" action="ppaction://hlinksldjump"/>
          </p:cNvPr>
          <p:cNvSpPr>
            <a:spLocks noChangeArrowheads="1"/>
          </p:cNvSpPr>
          <p:nvPr userDrawn="1"/>
        </p:nvSpPr>
        <p:spPr bwMode="auto">
          <a:xfrm>
            <a:off x="562378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2</a:t>
            </a:r>
          </a:p>
        </p:txBody>
      </p:sp>
      <p:sp>
        <p:nvSpPr>
          <p:cNvPr id="22" name="Rectangle 21">
            <a:hlinkClick r:id="rId18" action="ppaction://hlinksldjump"/>
          </p:cNvPr>
          <p:cNvSpPr>
            <a:spLocks noChangeArrowheads="1"/>
          </p:cNvSpPr>
          <p:nvPr userDrawn="1"/>
        </p:nvSpPr>
        <p:spPr bwMode="auto">
          <a:xfrm>
            <a:off x="596981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3</a:t>
            </a:r>
          </a:p>
        </p:txBody>
      </p:sp>
      <p:sp>
        <p:nvSpPr>
          <p:cNvPr id="23" name="Rectangle 21">
            <a:hlinkClick r:id="rId19" action="ppaction://hlinksldjump"/>
          </p:cNvPr>
          <p:cNvSpPr>
            <a:spLocks noChangeArrowheads="1"/>
          </p:cNvSpPr>
          <p:nvPr userDrawn="1"/>
        </p:nvSpPr>
        <p:spPr bwMode="auto">
          <a:xfrm>
            <a:off x="631584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4</a:t>
            </a:r>
          </a:p>
        </p:txBody>
      </p:sp>
      <p:sp>
        <p:nvSpPr>
          <p:cNvPr id="26" name="动作按钮: 后退或前一项 25">
            <a:hlinkClick r:id="" action="ppaction://hlinkshowjump?jump=previousslide"/>
          </p:cNvPr>
          <p:cNvSpPr/>
          <p:nvPr userDrawn="1">
            <p:custDataLst>
              <p:tags r:id="rId1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动作按钮: 前进或下一项 26">
            <a:hlinkClick r:id="" action="ppaction://hlinkshowjump?jump=nextslide"/>
          </p:cNvPr>
          <p:cNvSpPr/>
          <p:nvPr userDrawn="1">
            <p:custDataLst>
              <p:tags r:id="rId2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动作按钮: 结束 27">
            <a:hlinkClick r:id="" action="ppaction://hlinkshowjump?jump=endshow"/>
          </p:cNvPr>
          <p:cNvSpPr/>
          <p:nvPr userDrawn="1">
            <p:custDataLst>
              <p:tags r:id="rId3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>
            <a:hlinkClick r:id="rId20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3895532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049247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9515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60" r:id="rId10"/>
    <p:sldLayoutId id="2147483661" r:id="rId11"/>
  </p:sldLayoutIdLst>
  <p:timing>
    <p:tnLst>
      <p:par>
        <p:cTn id="1" dur="indefinite" restart="never" nodeType="tmRoot"/>
      </p:par>
    </p:tnLst>
  </p:timing>
  <p:txStyles>
    <p:titleStyle>
      <a:lvl1pPr algn="ctr" defTabSz="1088502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88" indent="-408188" algn="l" defTabSz="1088502" rtl="0" eaLnBrk="1" latinLnBrk="0" hangingPunct="1">
        <a:spcBef>
          <a:spcPct val="20000"/>
        </a:spcBef>
        <a:buFont typeface="Arial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4408" indent="-340157" algn="l" defTabSz="1088502" rtl="0" eaLnBrk="1" latinLnBrk="0" hangingPunct="1">
        <a:spcBef>
          <a:spcPct val="20000"/>
        </a:spcBef>
        <a:buFont typeface="Arial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0627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1904878" indent="-272125" algn="l" defTabSz="1088502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9129" indent="-272125" algn="l" defTabSz="1088502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380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631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882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6132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4251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8502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2753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7004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1254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5505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09756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4007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image" Target="../media/image12.png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6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5" Type="http://schemas.openxmlformats.org/officeDocument/2006/relationships/image" Target="../media/image15.png"/><Relationship Id="rId4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74.xml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7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77.xml"/><Relationship Id="rId1" Type="http://schemas.openxmlformats.org/officeDocument/2006/relationships/tags" Target="../tags/tag76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tags" Target="../tags/tag80.xml"/><Relationship Id="rId7" Type="http://schemas.openxmlformats.org/officeDocument/2006/relationships/tags" Target="../tags/tag81.xml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6" Type="http://schemas.openxmlformats.org/officeDocument/2006/relationships/image" Target="../media/image18.png"/><Relationship Id="rId5" Type="http://schemas.openxmlformats.org/officeDocument/2006/relationships/slideLayout" Target="../slideLayouts/slideLayout4.xml"/><Relationship Id="rId4" Type="http://schemas.openxmlformats.org/officeDocument/2006/relationships/tags" Target="../tags/tag81.xml"/><Relationship Id="rId9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2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3.xml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86.xml"/><Relationship Id="rId2" Type="http://schemas.openxmlformats.org/officeDocument/2006/relationships/tags" Target="../tags/tag85.xml"/><Relationship Id="rId1" Type="http://schemas.openxmlformats.org/officeDocument/2006/relationships/tags" Target="../tags/tag84.xml"/><Relationship Id="rId6" Type="http://schemas.openxmlformats.org/officeDocument/2006/relationships/image" Target="../media/image25.png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8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9.xml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tags" Target="../tags/tag92.xml"/><Relationship Id="rId2" Type="http://schemas.openxmlformats.org/officeDocument/2006/relationships/tags" Target="../tags/tag91.xml"/><Relationship Id="rId1" Type="http://schemas.openxmlformats.org/officeDocument/2006/relationships/tags" Target="../tags/tag90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9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97.xml"/><Relationship Id="rId1" Type="http://schemas.openxmlformats.org/officeDocument/2006/relationships/tags" Target="../tags/tag96.xml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4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4" Type="http://schemas.openxmlformats.org/officeDocument/2006/relationships/image" Target="../media/image3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6.xml"/><Relationship Id="rId5" Type="http://schemas.openxmlformats.org/officeDocument/2006/relationships/image" Target="../media/image38.png"/><Relationship Id="rId4" Type="http://schemas.openxmlformats.org/officeDocument/2006/relationships/image" Target="../media/image5.TI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0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4" Type="http://schemas.openxmlformats.org/officeDocument/2006/relationships/image" Target="../media/image4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15.xml"/><Relationship Id="rId1" Type="http://schemas.openxmlformats.org/officeDocument/2006/relationships/tags" Target="../tags/tag114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5" Type="http://schemas.openxmlformats.org/officeDocument/2006/relationships/image" Target="../media/image5.png"/><Relationship Id="rId4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6.xml"/><Relationship Id="rId5" Type="http://schemas.openxmlformats.org/officeDocument/2006/relationships/image" Target="../media/image6.emf"/><Relationship Id="rId4" Type="http://schemas.openxmlformats.org/officeDocument/2006/relationships/customXml" Target="../ink/ink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8.xml"/><Relationship Id="rId4" Type="http://schemas.openxmlformats.org/officeDocument/2006/relationships/image" Target="../media/image5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9.xml"/><Relationship Id="rId5" Type="http://schemas.openxmlformats.org/officeDocument/2006/relationships/image" Target="../media/image7.emf"/><Relationship Id="rId4" Type="http://schemas.openxmlformats.org/officeDocument/2006/relationships/customXml" Target="../ink/ink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8.wmf"/><Relationship Id="rId2" Type="http://schemas.openxmlformats.org/officeDocument/2006/relationships/tags" Target="../tags/tag12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7.png"/><Relationship Id="rId4" Type="http://schemas.openxmlformats.org/officeDocument/2006/relationships/image" Target="../media/image9.TIF"/><Relationship Id="rId9" Type="http://schemas.openxmlformats.org/officeDocument/2006/relationships/image" Target="../media/image10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1.xml"/><Relationship Id="rId6" Type="http://schemas.openxmlformats.org/officeDocument/2006/relationships/image" Target="../media/image12.emf"/><Relationship Id="rId5" Type="http://schemas.openxmlformats.org/officeDocument/2006/relationships/customXml" Target="../ink/ink4.xml"/><Relationship Id="rId4" Type="http://schemas.openxmlformats.org/officeDocument/2006/relationships/image" Target="../media/image11.TI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3.xml"/><Relationship Id="rId5" Type="http://schemas.openxmlformats.org/officeDocument/2006/relationships/image" Target="../media/image58.png"/><Relationship Id="rId4" Type="http://schemas.openxmlformats.org/officeDocument/2006/relationships/tags" Target="../tags/tag12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4.xml"/><Relationship Id="rId5" Type="http://schemas.openxmlformats.org/officeDocument/2006/relationships/image" Target="../media/image13.emf"/><Relationship Id="rId4" Type="http://schemas.openxmlformats.org/officeDocument/2006/relationships/customXml" Target="../ink/ink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26.xml"/><Relationship Id="rId1" Type="http://schemas.openxmlformats.org/officeDocument/2006/relationships/tags" Target="../tags/tag125.xml"/><Relationship Id="rId5" Type="http://schemas.openxmlformats.org/officeDocument/2006/relationships/image" Target="../media/image14.emf"/><Relationship Id="rId4" Type="http://schemas.openxmlformats.org/officeDocument/2006/relationships/customXml" Target="../ink/ink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0.xml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slideLayout" Target="../slideLayouts/slideLayout8.xml"/><Relationship Id="rId7" Type="http://schemas.openxmlformats.org/officeDocument/2006/relationships/customXml" Target="../ink/ink7.xml"/><Relationship Id="rId2" Type="http://schemas.openxmlformats.org/officeDocument/2006/relationships/tags" Target="../tags/tag129.xml"/><Relationship Id="rId1" Type="http://schemas.openxmlformats.org/officeDocument/2006/relationships/tags" Target="../tags/tag128.xml"/><Relationship Id="rId6" Type="http://schemas.openxmlformats.org/officeDocument/2006/relationships/image" Target="../media/image52.png"/><Relationship Id="rId5" Type="http://schemas.openxmlformats.org/officeDocument/2006/relationships/tags" Target="../tags/tag129.xml"/><Relationship Id="rId4" Type="http://schemas.openxmlformats.org/officeDocument/2006/relationships/image" Target="../media/image6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5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5" Type="http://schemas.openxmlformats.org/officeDocument/2006/relationships/image" Target="../media/image10.png"/><Relationship Id="rId4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472036" y="4763921"/>
            <a:ext cx="6238063" cy="4636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 fontAlgn="auto">
              <a:spcBef>
                <a:spcPts val="1300"/>
              </a:spcBef>
              <a:spcAft>
                <a:spcPts val="1300"/>
              </a:spcAft>
              <a:defRPr/>
            </a:pPr>
            <a:r>
              <a:rPr lang="zh-CN" altLang="en-US" sz="20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四章</a:t>
            </a:r>
            <a:r>
              <a:rPr lang="zh-CN" altLang="en-US" sz="20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en-US" sz="20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三角函数</a:t>
            </a:r>
            <a:r>
              <a:rPr lang="en-US" altLang="zh-CN" sz="20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20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三角形</a:t>
            </a:r>
            <a:endParaRPr lang="zh-CN" altLang="en-US" sz="20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5"/>
          <p:cNvSpPr txBox="1"/>
          <p:nvPr/>
        </p:nvSpPr>
        <p:spPr>
          <a:xfrm>
            <a:off x="0" y="5158030"/>
            <a:ext cx="11730099" cy="830997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r" fontAlgn="auto">
              <a:lnSpc>
                <a:spcPct val="100000"/>
              </a:lnSpc>
              <a:spcBef>
                <a:spcPts val="1400"/>
              </a:spcBef>
              <a:spcAft>
                <a:spcPts val="1450"/>
              </a:spcAft>
              <a:defRPr/>
            </a:pPr>
            <a:r>
              <a:rPr lang="zh-CN" altLang="en-US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节　三角函数中有关</a:t>
            </a:r>
            <a:r>
              <a:rPr lang="en-US" altLang="zh-CN" sz="4800" b="1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zh-CN" altLang="en-US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的范围问题</a:t>
            </a:r>
            <a:endParaRPr lang="zh-CN" altLang="en-US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9356777" y="0"/>
            <a:ext cx="2398083" cy="1329998"/>
            <a:chOff x="14872" y="0"/>
            <a:chExt cx="3777" cy="2094"/>
          </a:xfrm>
        </p:grpSpPr>
        <p:pic>
          <p:nvPicPr>
            <p:cNvPr id="11" name="图片 11" descr="创新设计字体-01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4" cstate="print">
              <a:biLevel thresh="50000"/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72" y="0"/>
              <a:ext cx="2151" cy="2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文本框 13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16421" y="851"/>
              <a:ext cx="2229" cy="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1600">
                  <a:solidFill>
                    <a:srgbClr val="000000"/>
                  </a:solidFill>
                  <a:latin typeface="微软雅黑 Light" panose="020B0502040204020203" charset="-122"/>
                  <a:ea typeface="微软雅黑 Light" panose="020B0502040204020203" charset="-122"/>
                  <a:cs typeface="微软雅黑" panose="020B0503020204020204" pitchFamily="34" charset="-122"/>
                </a:rPr>
                <a:t>INNOVATIVE </a:t>
              </a:r>
            </a:p>
            <a:p>
              <a:r>
                <a:rPr lang="en-US" altLang="zh-CN" sz="1600">
                  <a:solidFill>
                    <a:srgbClr val="000000"/>
                  </a:solidFill>
                  <a:latin typeface="微软雅黑 Light" panose="020B0502040204020203" charset="-122"/>
                  <a:ea typeface="微软雅黑 Light" panose="020B0502040204020203" charset="-122"/>
                  <a:cs typeface="微软雅黑" panose="020B0503020204020204" pitchFamily="34" charset="-122"/>
                </a:rPr>
                <a:t>DESIG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925463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69382" y="621443"/>
                <a:ext cx="11589417" cy="41407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二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由已知得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]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在区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]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条对称轴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4140749"/>
              </a:xfrm>
              <a:prstGeom prst="rect">
                <a:avLst/>
              </a:prstGeom>
              <a:blipFill rotWithShape="0">
                <a:blip r:embed="rId3"/>
                <a:stretch>
                  <a:fillRect l="-947" b="-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03668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2153148"/>
            <a:ext cx="12190413" cy="4141159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-635" y="1340161"/>
            <a:ext cx="1959355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437459" y="1422729"/>
            <a:ext cx="152824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8727" y="1441149"/>
            <a:ext cx="1363802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建模</a:t>
            </a:r>
            <a:endParaRPr lang="zh-CN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312448" y="2181729"/>
                <a:ext cx="11411052" cy="29465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角函数两条相邻对称轴或两个相邻对称中心之间的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水平间隔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相邻的对称轴和对称中心之间的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水平间隔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这就说明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我们可根据三角函数的对称性来研究其周期性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决问题的关键在于运用整体代换的思想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建立关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不等式组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进而可以研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48" y="2181729"/>
                <a:ext cx="11411052" cy="2946512"/>
              </a:xfrm>
              <a:prstGeom prst="rect">
                <a:avLst/>
              </a:prstGeom>
              <a:blipFill rotWithShape="0">
                <a:blip r:embed="rId6"/>
                <a:stretch>
                  <a:fillRect l="-962" b="-41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660333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621443"/>
                <a:ext cx="11589417" cy="33559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dirty="0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多选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2025·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大同质检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函数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向右平移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长度得到函数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关于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称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取的值为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1150" dirty="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115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150" dirty="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                                </a:t>
                </a:r>
                <a:r>
                  <a:rPr lang="en-US" altLang="zh-CN" sz="26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1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</a:t>
                </a:r>
                <a:r>
                  <a:rPr lang="en-US" altLang="zh-CN" sz="26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4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3355919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2435447" y="2519942"/>
            <a:ext cx="73930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89256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26064"/>
            <a:ext cx="12190413" cy="6206943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392716"/>
                <a:ext cx="11589417" cy="57588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向右平移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长度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到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函数</a:t>
                </a:r>
                <a:endParaRPr lang="en-US" altLang="zh-CN" sz="2600" b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d>
                          <m:d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𝛑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𝝎</m:t>
                                </m:r>
                              </m:den>
                            </m:f>
                          </m:e>
                        </m:d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关于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的图象关于点</m:t>
                    </m:r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·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取的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392716"/>
                <a:ext cx="11589417" cy="5758821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34767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>
            <p:custDataLst>
              <p:tags r:id="rId1"/>
            </p:custDataLst>
          </p:nvPr>
        </p:nvSpPr>
        <p:spPr>
          <a:xfrm>
            <a:off x="12700" y="3838162"/>
            <a:ext cx="12190413" cy="240416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 bwMode="auto">
          <a:xfrm>
            <a:off x="251427" y="1938"/>
            <a:ext cx="11653111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题型三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函数的最值与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</a:t>
            </a:r>
            <a:endParaRPr lang="zh-CN" altLang="zh-CN" sz="12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13150" y="596043"/>
                <a:ext cx="11589417" cy="56804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烟台质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𝝋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altLang="zh-CN" sz="2600" b="1">
                            <a:latin typeface="宋体" panose="02010600030101010101" pitchFamily="2" charset="-122"/>
                            <a:cs typeface="Times New Roman" panose="020206030504050203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零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𝛑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恒成立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有最小值无最大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1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13		C.15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17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直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一条对称轴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±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②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50" y="596043"/>
                <a:ext cx="11589417" cy="5680466"/>
              </a:xfrm>
              <a:prstGeom prst="rect">
                <a:avLst/>
              </a:prstGeom>
              <a:blipFill rotWithShape="0">
                <a:blip r:embed="rId5"/>
                <a:stretch>
                  <a:fillRect l="-9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>
            <p:custDataLst>
              <p:tags r:id="rId3"/>
            </p:custDataLst>
          </p:nvPr>
        </p:nvSpPr>
        <p:spPr>
          <a:xfrm>
            <a:off x="1668534" y="2519942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3775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69382" y="583343"/>
                <a:ext cx="11589417" cy="5672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①②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+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有最小值无最大值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综上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先检验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5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5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①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𝟎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得最小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无最大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题意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583343"/>
                <a:ext cx="11589417" cy="5672835"/>
              </a:xfrm>
              <a:prstGeom prst="rect">
                <a:avLst/>
              </a:prstGeom>
              <a:blipFill rotWithShape="0">
                <a:blip r:embed="rId3"/>
                <a:stretch>
                  <a:fillRect l="-947" t="-645" b="-17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04311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2153148"/>
            <a:ext cx="12190413" cy="4141159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-635" y="1340161"/>
            <a:ext cx="1959355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437459" y="1422729"/>
            <a:ext cx="152824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8727" y="1441149"/>
            <a:ext cx="1363802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建模</a:t>
            </a:r>
            <a:endParaRPr lang="zh-CN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2447" y="2181729"/>
            <a:ext cx="11615487" cy="12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利用三角函数的最值与对称轴或周期的关系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可以列出关于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不等式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组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进而求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值或取值范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151051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3143616"/>
            <a:ext cx="12190413" cy="304328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621443"/>
                <a:ext cx="11589417" cy="5051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广州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内有最大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但无最小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当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内有最大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但无最小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结合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函数图象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5051704"/>
              </a:xfrm>
              <a:prstGeom prst="rect">
                <a:avLst/>
              </a:prstGeom>
              <a:blipFill rotWithShape="0">
                <a:blip r:embed="rId4"/>
                <a:stretch>
                  <a:fillRect l="-947" r="-23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>
            <p:custDataLst>
              <p:tags r:id="rId2"/>
            </p:custDataLst>
          </p:nvPr>
        </p:nvSpPr>
        <p:spPr>
          <a:xfrm>
            <a:off x="5294598" y="1650778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81028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3214950"/>
            <a:ext cx="12190413" cy="3034043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 bwMode="auto">
          <a:xfrm>
            <a:off x="251427" y="14638"/>
            <a:ext cx="11653111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题型四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函数的零点与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</a:t>
            </a:r>
            <a:endParaRPr lang="zh-CN" altLang="zh-CN" sz="12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>
          <a:xfrm>
            <a:off x="8120125" y="1752378"/>
            <a:ext cx="351378" cy="6283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zh-CN" sz="26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69382" y="781100"/>
                <a:ext cx="11589417" cy="24204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天津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好有一个最小值和一个最大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好有两个零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　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781100"/>
                <a:ext cx="11589417" cy="2420471"/>
              </a:xfrm>
              <a:prstGeom prst="rect">
                <a:avLst/>
              </a:prstGeom>
              <a:blipFill rotWithShape="0">
                <a:blip r:embed="rId6"/>
                <a:stretch>
                  <a:fillRect l="-947" r="-736" b="-55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>
                <p:custDataLst>
                  <p:tags r:id="rId4"/>
                </p:custDataLst>
              </p:nvPr>
            </p:nvSpPr>
            <p:spPr>
              <a:xfrm>
                <a:off x="5582407" y="2184432"/>
                <a:ext cx="1796261" cy="9852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</m:num>
                          <m:den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endParaRPr lang="zh-CN" altLang="zh-CN" sz="26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5582407" y="2184432"/>
                <a:ext cx="1796261" cy="98520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57872" y="3190812"/>
                <a:ext cx="11589417" cy="2884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正周期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好有一个最小值和一个最大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872" y="3190812"/>
                <a:ext cx="11589417" cy="2884764"/>
              </a:xfrm>
              <a:prstGeom prst="rect">
                <a:avLst/>
              </a:prstGeom>
              <a:blipFill rotWithShape="0">
                <a:blip r:embed="rId9"/>
                <a:stretch>
                  <a:fillRect l="-947" b="-12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82673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>
            <p:custDataLst>
              <p:tags r:id="rId1"/>
            </p:custDataLst>
          </p:nvPr>
        </p:nvSpPr>
        <p:spPr>
          <a:xfrm>
            <a:off x="0" y="-50082"/>
            <a:ext cx="12190413" cy="630520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38518" y="850170"/>
                <a:ext cx="11589417" cy="46355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𝑻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𝑻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解得</m:t>
                    </m:r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𝝎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π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518" y="850170"/>
                <a:ext cx="11589417" cy="4635500"/>
              </a:xfrm>
              <a:prstGeom prst="rect">
                <a:avLst/>
              </a:prstGeom>
              <a:blipFill rotWithShape="0">
                <a:blip r:embed="rId3"/>
                <a:stretch>
                  <a:fillRect l="-947" b="-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21782" y="405416"/>
                <a:ext cx="11589417" cy="915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好有两个零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2" y="405416"/>
                <a:ext cx="11589417" cy="915764"/>
              </a:xfrm>
              <a:prstGeom prst="rect">
                <a:avLst/>
              </a:prstGeom>
              <a:blipFill rotWithShape="0">
                <a:blip r:embed="rId4"/>
                <a:stretch>
                  <a:fillRect l="-947"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354146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77883" y="1974037"/>
            <a:ext cx="10879599" cy="3277994"/>
          </a:xfrm>
          <a:prstGeom prst="rect">
            <a:avLst/>
          </a:prstGeom>
          <a:noFill/>
        </p:spPr>
        <p:txBody>
          <a:bodyPr wrap="square" lIns="121898" tIns="60948" rIns="121898" bIns="60948">
            <a:no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三角函数中的参数问题主要是涉及函数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sin(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求解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一般是利用所给函数的单调性、对称性、最值、零点等进行解决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734093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>
            <p:custDataLst>
              <p:tags r:id="rId1"/>
            </p:custDataLst>
          </p:nvPr>
        </p:nvSpPr>
        <p:spPr>
          <a:xfrm>
            <a:off x="0" y="-50082"/>
            <a:ext cx="12190413" cy="630520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69382" y="608743"/>
                <a:ext cx="11589417" cy="2008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zh-CN" sz="2600" b="1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𝟖</m:t>
                                      </m:r>
                                    </m:den>
                                  </m:f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  <m:r>
                                    <a:rPr lang="en-US" altLang="zh-CN" sz="2600" b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zh-CN" altLang="zh-CN" sz="2600" b="1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𝟒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zh-CN" sz="2600" b="1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𝟓</m:t>
                                      </m:r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𝟖</m:t>
                                      </m:r>
                                    </m:den>
                                  </m:f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  <m:r>
                                    <a:rPr lang="en-US" altLang="zh-CN" sz="2600" b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zh-CN" altLang="zh-CN" sz="2600" b="1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𝟒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                    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08743"/>
                <a:ext cx="11589417" cy="2008435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68570" y="2295250"/>
                <a:ext cx="9411795" cy="3485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zh-CN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𝟖</m:t>
                                      </m:r>
                                    </m:den>
                                  </m:f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  <m:r>
                                    <a:rPr lang="en-US" altLang="zh-CN" sz="2400" b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zh-CN" altLang="zh-CN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𝟒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zh-CN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𝟓</m:t>
                                      </m:r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𝟖</m:t>
                                      </m:r>
                                    </m:den>
                                  </m:f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  <m:r>
                                    <a:rPr lang="en-US" altLang="zh-CN" sz="2400" b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zh-CN" altLang="zh-CN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𝟒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den>
                              </m:f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              </m:t>
                              </m:r>
                            </m:e>
                          </m:mr>
                        </m:m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den>
                              </m:f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     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den>
                              </m:f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</m:e>
                    </m:d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zh-CN" altLang="zh-CN" sz="11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zh-CN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zh-CN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6</a:t>
                </a:r>
                <a:r>
                  <a:rPr lang="en-US" altLang="zh-CN" sz="24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CN" altLang="zh-CN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</m:num>
                          <m:den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570" y="2295250"/>
                <a:ext cx="9411795" cy="3485441"/>
              </a:xfrm>
              <a:prstGeom prst="rect">
                <a:avLst/>
              </a:prstGeom>
              <a:blipFill rotWithShape="0">
                <a:blip r:embed="rId4"/>
                <a:stretch>
                  <a:fillRect l="-9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745883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2153148"/>
            <a:ext cx="12190413" cy="4141159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-635" y="1340161"/>
            <a:ext cx="1959355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437459" y="1422729"/>
            <a:ext cx="152824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8727" y="1441149"/>
            <a:ext cx="1363802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建模</a:t>
            </a:r>
            <a:endParaRPr lang="zh-CN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312448" y="2181729"/>
                <a:ext cx="11411052" cy="1485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角函数两个相邻零点之间的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水平间隔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根据三角函数的零点个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以研究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48" y="2181729"/>
                <a:ext cx="11411052" cy="1485150"/>
              </a:xfrm>
              <a:prstGeom prst="rect">
                <a:avLst/>
              </a:prstGeom>
              <a:blipFill rotWithShape="0">
                <a:blip r:embed="rId6"/>
                <a:stretch>
                  <a:fillRect l="-962" b="-90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364537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621443"/>
                <a:ext cx="11589417" cy="33872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湘联合体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有两个零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1150" b="1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3387274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5307298" y="1681234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22577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621443"/>
                <a:ext cx="11589417" cy="27216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可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e>
                    </m:d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在区间</m:t>
                    </m:r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有两个零点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2721642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56682" y="3188367"/>
                <a:ext cx="11589417" cy="3016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𝟕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𝟕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𝟗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或</m:t>
                    </m:r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682" y="3188367"/>
                <a:ext cx="11589417" cy="3016531"/>
              </a:xfrm>
              <a:prstGeom prst="rect">
                <a:avLst/>
              </a:prstGeom>
              <a:blipFill rotWithShape="0">
                <a:blip r:embed="rId4"/>
                <a:stretch>
                  <a:fillRect l="-947" b="-10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82192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>
            <p:custDataLst>
              <p:tags r:id="rId1"/>
            </p:custDataLst>
          </p:nvPr>
        </p:nvSpPr>
        <p:spPr>
          <a:xfrm>
            <a:off x="718092" y="1079750"/>
            <a:ext cx="11472321" cy="4097969"/>
          </a:xfrm>
          <a:prstGeom prst="rect">
            <a:avLst/>
          </a:pr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五边形 12"/>
          <p:cNvSpPr/>
          <p:nvPr>
            <p:custDataLst>
              <p:tags r:id="rId2"/>
            </p:custDataLst>
          </p:nvPr>
        </p:nvSpPr>
        <p:spPr>
          <a:xfrm>
            <a:off x="4445" y="1079750"/>
            <a:ext cx="3288237" cy="4097334"/>
          </a:xfrm>
          <a:prstGeom prst="homePlate">
            <a:avLst>
              <a:gd name="adj" fmla="val 59526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14" name="燕尾形 13"/>
          <p:cNvSpPr/>
          <p:nvPr>
            <p:custDataLst>
              <p:tags r:id="rId3"/>
            </p:custDataLst>
          </p:nvPr>
        </p:nvSpPr>
        <p:spPr>
          <a:xfrm>
            <a:off x="1582850" y="1079750"/>
            <a:ext cx="2333321" cy="4097969"/>
          </a:xfrm>
          <a:prstGeom prst="chevron">
            <a:avLst>
              <a:gd name="adj" fmla="val 85127"/>
            </a:avLst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black"/>
              </a:solidFill>
            </a:endParaRPr>
          </a:p>
        </p:txBody>
      </p:sp>
      <p:sp>
        <p:nvSpPr>
          <p:cNvPr id="18" name="文本框 44"/>
          <p:cNvSpPr txBox="1"/>
          <p:nvPr/>
        </p:nvSpPr>
        <p:spPr>
          <a:xfrm>
            <a:off x="4368165" y="2564765"/>
            <a:ext cx="651510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spc="300" dirty="0" smtClean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课时对点精练</a:t>
            </a:r>
            <a:endParaRPr lang="zh-CN" altLang="en-US" sz="4800" b="1" spc="3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8"/>
          <p:cNvSpPr txBox="1"/>
          <p:nvPr>
            <p:custDataLst>
              <p:tags r:id="rId4"/>
            </p:custDataLst>
          </p:nvPr>
        </p:nvSpPr>
        <p:spPr>
          <a:xfrm>
            <a:off x="1104900" y="2341880"/>
            <a:ext cx="1929130" cy="17272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dist"/>
            <a:endParaRPr kumimoji="1" lang="en-US" altLang="zh-CN" sz="8800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10"/>
          <p:cNvSpPr txBox="1"/>
          <p:nvPr/>
        </p:nvSpPr>
        <p:spPr>
          <a:xfrm>
            <a:off x="4375785" y="3428365"/>
            <a:ext cx="4071620" cy="3371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di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spc="300" dirty="0" err="1" smtClean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KESHIDUIDIANJINGLIAN</a:t>
            </a:r>
            <a:r>
              <a:rPr lang="en-US" altLang="zh-CN" sz="1600" spc="300" dirty="0" smtClean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endParaRPr lang="en-US" altLang="zh-CN" sz="1600" spc="3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186259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645821"/>
            <a:ext cx="12190413" cy="2505084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9382" y="575629"/>
                <a:ext cx="11589417" cy="39190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一、单选题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直线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函数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图象的两条相邻的对称轴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2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1150" dirty="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                                </a:t>
                </a:r>
                <a:r>
                  <a:rPr lang="en-US" altLang="zh-CN" sz="26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1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D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依题意得函数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正周期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π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575629"/>
                <a:ext cx="11589417" cy="3919086"/>
              </a:xfrm>
              <a:prstGeom prst="rect">
                <a:avLst/>
              </a:prstGeom>
              <a:blipFill rotWithShape="0">
                <a:blip r:embed="rId4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1358776" y="2132169"/>
            <a:ext cx="46198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dirty="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</a:p>
          <a:p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2428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>
            <p:custDataLst>
              <p:tags r:id="rId1"/>
            </p:custDataLst>
          </p:nvPr>
        </p:nvSpPr>
        <p:spPr>
          <a:xfrm>
            <a:off x="0" y="2651130"/>
            <a:ext cx="12190413" cy="3583133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69382" y="492501"/>
                <a:ext cx="11589417" cy="53885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图象的一个对称中心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一个取值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4		C.6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8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题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𝝎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8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6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388526"/>
              </a:xfrm>
              <a:prstGeom prst="rect">
                <a:avLst/>
              </a:prstGeom>
              <a:blipFill rotWithShape="0">
                <a:blip r:embed="rId4"/>
                <a:stretch>
                  <a:fillRect l="-947" b="-5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>
            <p:custDataLst>
              <p:tags r:id="rId2"/>
            </p:custDataLst>
          </p:nvPr>
        </p:nvSpPr>
        <p:spPr>
          <a:xfrm>
            <a:off x="910558" y="1490607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3699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2571982"/>
            <a:ext cx="12190413" cy="3689815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492501"/>
                <a:ext cx="11589417" cy="58078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(2024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北京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2		C.3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4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]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别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点与最大值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正周期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807808"/>
              </a:xfrm>
              <a:prstGeom prst="rect">
                <a:avLst/>
              </a:prstGeom>
              <a:blipFill rotWithShape="0">
                <a:blip r:embed="rId4"/>
                <a:stretch>
                  <a:fillRect l="-947" r="-6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2371947" y="1299980"/>
            <a:ext cx="4411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2881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2798442"/>
            <a:ext cx="12190413" cy="3387922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69382" y="530601"/>
                <a:ext cx="11658553" cy="5397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郡中学、杭州二中、南京师大附中联考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(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是单调函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实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 baseline="30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zh-CN" sz="115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=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530601"/>
                <a:ext cx="11658553" cy="5397375"/>
              </a:xfrm>
              <a:prstGeom prst="rect">
                <a:avLst/>
              </a:prstGeom>
              <a:blipFill rotWithShape="0">
                <a:blip r:embed="rId4"/>
                <a:stretch>
                  <a:fillRect l="-941" r="-1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10131687" y="1363480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5776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-242665"/>
            <a:ext cx="12190413" cy="642902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69382" y="492501"/>
                <a:ext cx="11589417" cy="4688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是单调函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在区间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是单调函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&lt;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4688015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12502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28"/>
          <p:cNvSpPr/>
          <p:nvPr/>
        </p:nvSpPr>
        <p:spPr bwMode="auto">
          <a:xfrm>
            <a:off x="-2" y="2611947"/>
            <a:ext cx="4837438" cy="1712353"/>
          </a:xfrm>
          <a:custGeom>
            <a:avLst/>
            <a:gdLst/>
            <a:ahLst/>
            <a:cxnLst/>
            <a:rect l="l" t="t" r="r" b="b"/>
            <a:pathLst>
              <a:path w="4310745" h="1283968">
                <a:moveTo>
                  <a:pt x="1089668" y="0"/>
                </a:moveTo>
                <a:lnTo>
                  <a:pt x="3526973" y="0"/>
                </a:lnTo>
                <a:lnTo>
                  <a:pt x="4310745" y="1269454"/>
                </a:lnTo>
                <a:lnTo>
                  <a:pt x="1089668" y="1283968"/>
                </a:lnTo>
                <a:close/>
                <a:moveTo>
                  <a:pt x="0" y="0"/>
                </a:moveTo>
                <a:lnTo>
                  <a:pt x="1089667" y="0"/>
                </a:lnTo>
                <a:lnTo>
                  <a:pt x="1089667" y="1283968"/>
                </a:lnTo>
                <a:lnTo>
                  <a:pt x="0" y="1283968"/>
                </a:lnTo>
                <a:close/>
              </a:path>
            </a:pathLst>
          </a:custGeom>
          <a:solidFill>
            <a:srgbClr val="54823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121920" tIns="60960" rIns="121920" bIns="60960" numCol="1" rtlCol="0" anchor="t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1015234" y="2688154"/>
            <a:ext cx="2902842" cy="11991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7200" kern="0" spc="-200" dirty="0">
                <a:ln w="1905">
                  <a:noFill/>
                </a:ln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</a:t>
            </a:r>
            <a:r>
              <a:rPr lang="en-US" altLang="zh-CN" sz="7200" kern="0" spc="-200" dirty="0">
                <a:ln w="1905">
                  <a:noFill/>
                </a:ln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7200" kern="0" spc="-200" dirty="0">
                <a:ln w="1905">
                  <a:noFill/>
                </a:ln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录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1108062" y="3679592"/>
            <a:ext cx="2098700" cy="50288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2665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665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9">
            <a:hlinkClick r:id="rId3" action="ppaction://hlinksldjump"/>
          </p:cNvPr>
          <p:cNvSpPr txBox="1"/>
          <p:nvPr/>
        </p:nvSpPr>
        <p:spPr bwMode="auto">
          <a:xfrm>
            <a:off x="5663152" y="3353340"/>
            <a:ext cx="2233304" cy="50244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665" b="1" kern="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时对点精练</a:t>
            </a:r>
            <a:endParaRPr lang="zh-CN" altLang="en-US" sz="2665" b="1" kern="0" dirty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34"/>
          <p:cNvSpPr/>
          <p:nvPr/>
        </p:nvSpPr>
        <p:spPr bwMode="auto">
          <a:xfrm>
            <a:off x="9315242" y="2607161"/>
            <a:ext cx="2893192" cy="1717138"/>
          </a:xfrm>
          <a:custGeom>
            <a:avLst/>
            <a:gdLst>
              <a:gd name="connsiteX0" fmla="*/ 0 w 1055077"/>
              <a:gd name="connsiteY0" fmla="*/ 0 h 1283968"/>
              <a:gd name="connsiteX1" fmla="*/ 1055077 w 1055077"/>
              <a:gd name="connsiteY1" fmla="*/ 0 h 1283968"/>
              <a:gd name="connsiteX2" fmla="*/ 1055077 w 1055077"/>
              <a:gd name="connsiteY2" fmla="*/ 1283968 h 1283968"/>
              <a:gd name="connsiteX3" fmla="*/ 0 w 1055077"/>
              <a:gd name="connsiteY3" fmla="*/ 1283968 h 1283968"/>
              <a:gd name="connsiteX4" fmla="*/ 0 w 1055077"/>
              <a:gd name="connsiteY4" fmla="*/ 0 h 1283968"/>
              <a:gd name="connsiteX0-1" fmla="*/ 0 w 1606620"/>
              <a:gd name="connsiteY0-2" fmla="*/ 0 h 1283968"/>
              <a:gd name="connsiteX1-3" fmla="*/ 1606620 w 1606620"/>
              <a:gd name="connsiteY1-4" fmla="*/ 0 h 1283968"/>
              <a:gd name="connsiteX2-5" fmla="*/ 1606620 w 1606620"/>
              <a:gd name="connsiteY2-6" fmla="*/ 1283968 h 1283968"/>
              <a:gd name="connsiteX3-7" fmla="*/ 551543 w 1606620"/>
              <a:gd name="connsiteY3-8" fmla="*/ 1283968 h 1283968"/>
              <a:gd name="connsiteX4-9" fmla="*/ 0 w 1606620"/>
              <a:gd name="connsiteY4-10" fmla="*/ 0 h 1283968"/>
              <a:gd name="connsiteX0-11" fmla="*/ 0 w 1833140"/>
              <a:gd name="connsiteY0-12" fmla="*/ 9525 h 1293493"/>
              <a:gd name="connsiteX1-13" fmla="*/ 1833140 w 1833140"/>
              <a:gd name="connsiteY1-14" fmla="*/ 0 h 1293493"/>
              <a:gd name="connsiteX2-15" fmla="*/ 1606620 w 1833140"/>
              <a:gd name="connsiteY2-16" fmla="*/ 1293493 h 1293493"/>
              <a:gd name="connsiteX3-17" fmla="*/ 551543 w 1833140"/>
              <a:gd name="connsiteY3-18" fmla="*/ 1293493 h 1293493"/>
              <a:gd name="connsiteX4-19" fmla="*/ 0 w 1833140"/>
              <a:gd name="connsiteY4-20" fmla="*/ 9525 h 1293493"/>
              <a:gd name="connsiteX0-21" fmla="*/ 0 w 1833140"/>
              <a:gd name="connsiteY0-22" fmla="*/ 9525 h 1293493"/>
              <a:gd name="connsiteX1-23" fmla="*/ 1833140 w 1833140"/>
              <a:gd name="connsiteY1-24" fmla="*/ 0 h 1293493"/>
              <a:gd name="connsiteX2-25" fmla="*/ 1833140 w 1833140"/>
              <a:gd name="connsiteY2-26" fmla="*/ 1293493 h 1293493"/>
              <a:gd name="connsiteX3-27" fmla="*/ 551543 w 1833140"/>
              <a:gd name="connsiteY3-28" fmla="*/ 1293493 h 1293493"/>
              <a:gd name="connsiteX4-29" fmla="*/ 0 w 1833140"/>
              <a:gd name="connsiteY4-30" fmla="*/ 9525 h 1293493"/>
              <a:gd name="connsiteX0-31" fmla="*/ 0 w 1833140"/>
              <a:gd name="connsiteY0-32" fmla="*/ 0 h 1283968"/>
              <a:gd name="connsiteX1-33" fmla="*/ 1833140 w 1833140"/>
              <a:gd name="connsiteY1-34" fmla="*/ 8288 h 1283968"/>
              <a:gd name="connsiteX2-35" fmla="*/ 1833140 w 1833140"/>
              <a:gd name="connsiteY2-36" fmla="*/ 1283968 h 1283968"/>
              <a:gd name="connsiteX3-37" fmla="*/ 551543 w 1833140"/>
              <a:gd name="connsiteY3-38" fmla="*/ 1283968 h 1283968"/>
              <a:gd name="connsiteX4-39" fmla="*/ 0 w 1833140"/>
              <a:gd name="connsiteY4-40" fmla="*/ 0 h 1283968"/>
              <a:gd name="connsiteX0-41" fmla="*/ 0 w 1843227"/>
              <a:gd name="connsiteY0-42" fmla="*/ 3587 h 1287555"/>
              <a:gd name="connsiteX1-43" fmla="*/ 1843227 w 1843227"/>
              <a:gd name="connsiteY1-44" fmla="*/ 0 h 1287555"/>
              <a:gd name="connsiteX2-45" fmla="*/ 1833140 w 1843227"/>
              <a:gd name="connsiteY2-46" fmla="*/ 1287555 h 1287555"/>
              <a:gd name="connsiteX3-47" fmla="*/ 551543 w 1843227"/>
              <a:gd name="connsiteY3-48" fmla="*/ 1287555 h 1287555"/>
              <a:gd name="connsiteX4-49" fmla="*/ 0 w 1843227"/>
              <a:gd name="connsiteY4-50" fmla="*/ 3587 h 1287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843227" h="1287555">
                <a:moveTo>
                  <a:pt x="0" y="3587"/>
                </a:moveTo>
                <a:lnTo>
                  <a:pt x="1843227" y="0"/>
                </a:lnTo>
                <a:cubicBezTo>
                  <a:pt x="1839865" y="429185"/>
                  <a:pt x="1836502" y="858370"/>
                  <a:pt x="1833140" y="1287555"/>
                </a:cubicBezTo>
                <a:lnTo>
                  <a:pt x="551543" y="1287555"/>
                </a:lnTo>
                <a:lnTo>
                  <a:pt x="0" y="3587"/>
                </a:lnTo>
                <a:close/>
              </a:path>
            </a:pathLst>
          </a:custGeom>
          <a:solidFill>
            <a:srgbClr val="70AD4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vert="horz" wrap="square" lIns="121920" tIns="60960" rIns="121920" bIns="60960" numCol="1" rtlCol="0" anchor="t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6601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/>
    </mc:Choice>
    <mc:Fallback>
      <p:transition spd="med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>
            <p:custDataLst>
              <p:tags r:id="rId1"/>
            </p:custDataLst>
          </p:nvPr>
        </p:nvSpPr>
        <p:spPr>
          <a:xfrm>
            <a:off x="0" y="3213767"/>
            <a:ext cx="12190413" cy="298934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69382" y="492501"/>
                <a:ext cx="11589417" cy="52495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宁波调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2cos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1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.2	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3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2cos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=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249579"/>
              </a:xfrm>
              <a:prstGeom prst="rect">
                <a:avLst/>
              </a:prstGeom>
              <a:blipFill rotWithShape="0">
                <a:blip r:embed="rId4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>
            <p:custDataLst>
              <p:tags r:id="rId2"/>
            </p:custDataLst>
          </p:nvPr>
        </p:nvSpPr>
        <p:spPr>
          <a:xfrm>
            <a:off x="3795236" y="1726978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1095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-214527"/>
            <a:ext cx="12190413" cy="6407932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69382" y="479801"/>
                <a:ext cx="11589417" cy="53427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妨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𝛑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𝝎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得最小值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79801"/>
                <a:ext cx="11589417" cy="5342745"/>
              </a:xfrm>
              <a:prstGeom prst="rect">
                <a:avLst/>
              </a:prstGeom>
              <a:blipFill rotWithShape="0">
                <a:blip r:embed="rId3"/>
                <a:stretch>
                  <a:fillRect l="-947" b="-2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2067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3" y="492501"/>
                <a:ext cx="7639709" cy="28495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北京西城区调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altLang="zh-CN" sz="2600" b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effectLst/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𝝋</m:t>
                            </m:r>
                          </m:e>
                        </m:d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部分图象如图所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将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向右平移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长度后所得曲线关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对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3" y="492501"/>
                <a:ext cx="7639709" cy="2849563"/>
              </a:xfrm>
              <a:prstGeom prst="rect">
                <a:avLst/>
              </a:prstGeom>
              <a:blipFill rotWithShape="0">
                <a:blip r:embed="rId3"/>
                <a:stretch>
                  <a:fillRect l="-1437" r="-1038" b="-21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5040471" y="2730913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pic>
        <p:nvPicPr>
          <p:cNvPr id="5" name="image23.jpeg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87530" y="680659"/>
            <a:ext cx="2724445" cy="17460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01436" y="3251867"/>
                <a:ext cx="8418148" cy="1684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436" y="3251867"/>
                <a:ext cx="8418148" cy="1684885"/>
              </a:xfrm>
              <a:prstGeom prst="rect">
                <a:avLst/>
              </a:prstGeom>
              <a:blipFill rotWithShape="0">
                <a:blip r:embed="rId5"/>
                <a:stretch>
                  <a:fillRect l="-1303" b="-28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51942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3" y="492501"/>
                <a:ext cx="11226498" cy="55453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图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𝝎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(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把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代入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向右平移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长度后得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3" y="492501"/>
                <a:ext cx="11226498" cy="5545364"/>
              </a:xfrm>
              <a:prstGeom prst="rect">
                <a:avLst/>
              </a:prstGeom>
              <a:blipFill rotWithShape="0">
                <a:blip r:embed="rId3"/>
                <a:stretch>
                  <a:fillRect l="-977" r="-7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10267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3" y="492501"/>
                <a:ext cx="11226498" cy="40519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得曲线关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对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偶函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3" y="492501"/>
                <a:ext cx="11226498" cy="4051943"/>
              </a:xfrm>
              <a:prstGeom prst="rect">
                <a:avLst/>
              </a:prstGeom>
              <a:blipFill rotWithShape="0">
                <a:blip r:embed="rId3"/>
                <a:stretch>
                  <a:fillRect l="-9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39633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9382" y="492501"/>
                <a:ext cx="11589417" cy="39830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丽水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2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gt;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𝐑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的任何一条对称轴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交点的横坐标均不属于区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π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𝟗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3983013"/>
              </a:xfrm>
              <a:prstGeom prst="rect">
                <a:avLst/>
              </a:prstGeom>
              <a:blipFill rotWithShape="0">
                <a:blip r:embed="rId3"/>
                <a:stretch>
                  <a:fillRect l="-947" r="-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910558" y="2100588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25049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505201"/>
                <a:ext cx="11589417" cy="55753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的任何一条对称轴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交点的横坐标均不属于区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π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π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排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满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符合题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符合题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存在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505201"/>
                <a:ext cx="11589417" cy="5575372"/>
              </a:xfrm>
              <a:prstGeom prst="rect">
                <a:avLst/>
              </a:prstGeom>
              <a:blipFill rotWithShape="0">
                <a:blip r:embed="rId3"/>
                <a:stretch>
                  <a:fillRect l="-947" t="-328" b="-2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48227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2733712"/>
            <a:ext cx="12190413" cy="358319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492501"/>
                <a:ext cx="11589417" cy="5541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绵阳诊断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4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最小值恰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所有满足条件的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积属于区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]	B.[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]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(7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)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[1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∞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0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能取到最小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代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要求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541004"/>
              </a:xfrm>
              <a:prstGeom prst="rect">
                <a:avLst/>
              </a:prstGeom>
              <a:blipFill rotWithShape="0">
                <a:blip r:embed="rId4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7361436" y="1465207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5290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316911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69382" y="492501"/>
                <a:ext cx="11589417" cy="53509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不到最小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需满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4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此时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存在唯一的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符合题意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所有满足条件的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积属于区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7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)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350952"/>
              </a:xfrm>
              <a:prstGeom prst="rect">
                <a:avLst/>
              </a:prstGeom>
              <a:blipFill rotWithShape="0">
                <a:blip r:embed="rId3"/>
                <a:stretch>
                  <a:fillRect l="-947" b="-5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9125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0" y="3547818"/>
            <a:ext cx="12190413" cy="2637665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69382" y="492501"/>
                <a:ext cx="11589417" cy="30505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二、多选题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北京海淀区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增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那么常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一个取值可以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1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3050579"/>
              </a:xfrm>
              <a:prstGeom prst="rect">
                <a:avLst/>
              </a:prstGeom>
              <a:blipFill rotWithShape="0">
                <a:blip r:embed="rId4"/>
                <a:stretch>
                  <a:fillRect l="-947" r="-4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4443190" y="2062488"/>
            <a:ext cx="99578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B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41845" y="3402745"/>
                <a:ext cx="11589417" cy="24160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增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·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·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选项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符合题意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845" y="3402745"/>
                <a:ext cx="11589417" cy="2416046"/>
              </a:xfrm>
              <a:prstGeom prst="rect">
                <a:avLst/>
              </a:prstGeom>
              <a:blipFill rotWithShape="0">
                <a:blip r:embed="rId5"/>
                <a:stretch>
                  <a:fillRect l="-947" b="-52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69401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/>
          <p:cNvSpPr/>
          <p:nvPr>
            <p:custDataLst>
              <p:tags r:id="rId2"/>
            </p:custDataLst>
          </p:nvPr>
        </p:nvSpPr>
        <p:spPr bwMode="auto">
          <a:xfrm>
            <a:off x="251427" y="-1238"/>
            <a:ext cx="11653111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题型一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函数的单调性与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</a:t>
            </a:r>
            <a:endParaRPr lang="zh-CN" altLang="zh-CN" sz="12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752072"/>
                <a:ext cx="11589417" cy="2489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增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752072"/>
                <a:ext cx="11589417" cy="2489015"/>
              </a:xfrm>
              <a:prstGeom prst="rect">
                <a:avLst/>
              </a:prstGeom>
              <a:blipFill rotWithShape="0">
                <a:blip r:embed="rId5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>
            <p:custDataLst>
              <p:tags r:id="rId3"/>
            </p:custDataLst>
          </p:nvPr>
        </p:nvSpPr>
        <p:spPr>
          <a:xfrm>
            <a:off x="1596739" y="1776034"/>
            <a:ext cx="4411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dirty="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32988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492501"/>
                <a:ext cx="11589417" cy="47101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cos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下列判断正确的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存在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向右平移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长度后得到的图象关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对称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π]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零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增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4710136"/>
              </a:xfrm>
              <a:prstGeom prst="rect">
                <a:avLst/>
              </a:prstGeom>
              <a:blipFill rotWithShape="0">
                <a:blip r:embed="rId3"/>
                <a:stretch>
                  <a:fillRect l="-947" b="-2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8547703" y="804426"/>
            <a:ext cx="73930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墨迹 1"/>
              <p14:cNvContentPartPr/>
              <p14:nvPr/>
            </p14:nvContentPartPr>
            <p14:xfrm>
              <a:off x="2103120" y="385200"/>
              <a:ext cx="8705160" cy="38646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93760" y="375840"/>
                <a:ext cx="8723880" cy="3883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219753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492501"/>
                <a:ext cx="11589417" cy="5023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cos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周期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条件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周期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π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向右平移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长度后得到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𝝎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关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对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对任意整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MS Mincho" panose="02020609040205080304" pitchFamily="49" charset="-128"/>
                    <a:cs typeface="MS Mincho" panose="02020609040205080304" pitchFamily="49" charset="-128"/>
                  </a:rPr>
                  <a:t>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023683"/>
              </a:xfrm>
              <a:prstGeom prst="rect">
                <a:avLst/>
              </a:prstGeom>
              <a:blipFill rotWithShape="0">
                <a:blip r:embed="rId3"/>
                <a:stretch>
                  <a:fillRect l="-947" r="-526" b="-7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9017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492501"/>
                <a:ext cx="11589417" cy="1753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条件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·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8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1753942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69382" y="1758591"/>
                <a:ext cx="11589417" cy="3513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条件得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𝟔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≥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𝟔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1758591"/>
                <a:ext cx="11589417" cy="3513719"/>
              </a:xfrm>
              <a:prstGeom prst="rect">
                <a:avLst/>
              </a:prstGeom>
              <a:blipFill rotWithShape="0">
                <a:blip r:embed="rId4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70575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9382" y="492501"/>
                <a:ext cx="11589417" cy="42165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石家庄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d>
                          <m:dPr>
                            <m:begChr m:val="|"/>
                            <m:endChr m:val="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f>
                              <m:fPr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𝛑</m:t>
                                </m:r>
                              </m:num>
                              <m:den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altLang="zh-CN" sz="26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</m:e>
                        </m:d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zh-CN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且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两个零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下列结论正确的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3π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π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0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4216539"/>
              </a:xfrm>
              <a:prstGeom prst="rect">
                <a:avLst/>
              </a:prstGeom>
              <a:blipFill rotWithShape="0">
                <a:blip r:embed="rId3"/>
                <a:stretch>
                  <a:fillRect l="-947" b="-2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6362033" y="1478034"/>
            <a:ext cx="101662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C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墨迹 1"/>
              <p14:cNvContentPartPr/>
              <p14:nvPr/>
            </p14:nvContentPartPr>
            <p14:xfrm>
              <a:off x="567000" y="1356480"/>
              <a:ext cx="10691280" cy="29019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57640" y="1347120"/>
                <a:ext cx="10710000" cy="2920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848087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69382" y="492501"/>
            <a:ext cx="11589417" cy="623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①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image26.jpeg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87530" y="492501"/>
            <a:ext cx="2502090" cy="27441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21782" y="1002697"/>
                <a:ext cx="11589417" cy="5231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O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出单位圆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交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过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垂直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交射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三角函数定义可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扇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面积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zh-CN" sz="2600" b="1" baseline="-25000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等式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成立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2" y="1002697"/>
                <a:ext cx="11589417" cy="5231881"/>
              </a:xfrm>
              <a:prstGeom prst="rect">
                <a:avLst/>
              </a:prstGeom>
              <a:blipFill rotWithShape="0">
                <a:blip r:embed="rId5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" y="15240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158713"/>
              </p:ext>
            </p:extLst>
          </p:nvPr>
        </p:nvGraphicFramePr>
        <p:xfrm>
          <a:off x="5075238" y="3241675"/>
          <a:ext cx="4651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469800" imgH="406080" progId="Equation.DSMT4">
                  <p:embed/>
                </p:oleObj>
              </mc:Choice>
              <mc:Fallback>
                <p:oleObj name="Equation" r:id="rId6" imgW="46980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3241675"/>
                        <a:ext cx="4651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" name="墨迹 6"/>
              <p14:cNvContentPartPr/>
              <p14:nvPr/>
            </p14:nvContentPartPr>
            <p14:xfrm>
              <a:off x="363600" y="6798600"/>
              <a:ext cx="35280" cy="60840"/>
            </p14:xfrm>
          </p:contentPart>
        </mc:Choice>
        <mc:Fallback>
          <p:pic>
            <p:nvPicPr>
              <p:cNvPr id="7" name="墨迹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54240" y="6789240"/>
                <a:ext cx="54000" cy="7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51429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21783" y="1002697"/>
                <a:ext cx="9561910" cy="30837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画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zh-CN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且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en-US" altLang="zh-CN" sz="2600" b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函数图象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②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妨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3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3" y="1002697"/>
                <a:ext cx="9561910" cy="3083793"/>
              </a:xfrm>
              <a:prstGeom prst="rect">
                <a:avLst/>
              </a:prstGeom>
              <a:blipFill rotWithShape="0">
                <a:blip r:embed="rId3"/>
                <a:stretch>
                  <a:fillRect l="-1147" b="-19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27.jpeg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55476" y="1053497"/>
            <a:ext cx="3258121" cy="3699373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15004" y="4102003"/>
            <a:ext cx="9561910" cy="12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tan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最小正周期为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由图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②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可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+π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&gt;π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正确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墨迹 5"/>
              <p14:cNvContentPartPr/>
              <p14:nvPr/>
            </p14:nvContentPartPr>
            <p14:xfrm>
              <a:off x="5276520" y="1587960"/>
              <a:ext cx="5939640" cy="4907160"/>
            </p14:xfrm>
          </p:contentPart>
        </mc:Choice>
        <mc:Fallback>
          <p:pic>
            <p:nvPicPr>
              <p:cNvPr id="6" name="墨迹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67160" y="1578600"/>
                <a:ext cx="5958360" cy="4925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869875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15004" y="824643"/>
                <a:ext cx="10864850" cy="52534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ta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zh-CN" sz="115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𝐬𝐢𝐧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𝐬𝐢𝐧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妨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而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但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增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)&lt;0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004" y="824643"/>
                <a:ext cx="10864850" cy="5253426"/>
              </a:xfrm>
              <a:prstGeom prst="rect">
                <a:avLst/>
              </a:prstGeom>
              <a:blipFill rotWithShape="0">
                <a:blip r:embed="rId3"/>
                <a:stretch>
                  <a:fillRect l="-1010" t="-116" b="-19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11293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69382" y="492501"/>
                <a:ext cx="11589417" cy="32782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三、填空题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兰州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2cos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图象上所有点的横坐标变为原来的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再向左平移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长度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到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对任意的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均有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成立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值为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3278270"/>
              </a:xfrm>
              <a:prstGeom prst="rect">
                <a:avLst/>
              </a:prstGeom>
              <a:blipFill rotWithShape="0">
                <a:blip r:embed="rId3"/>
                <a:stretch>
                  <a:fillRect l="-947" r="-105" b="-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>
                <p:custDataLst>
                  <p:tags r:id="rId1"/>
                </p:custDataLst>
              </p:nvPr>
            </p:nvSpPr>
            <p:spPr>
              <a:xfrm>
                <a:off x="6276362" y="2486645"/>
                <a:ext cx="657552" cy="11210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26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𝛑</m:t>
                          </m:r>
                        </m:num>
                        <m:den>
                          <m:r>
                            <a:rPr lang="en-US" altLang="zh-CN" sz="26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zh-CN" altLang="zh-CN" sz="26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6276362" y="2486645"/>
                <a:ext cx="657552" cy="112107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37109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21782" y="621570"/>
                <a:ext cx="11589417" cy="5341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2cos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+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意可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𝝋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对任意的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成立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最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最小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2" y="621570"/>
                <a:ext cx="11589417" cy="5341975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墨迹 3"/>
              <p14:cNvContentPartPr/>
              <p14:nvPr/>
            </p14:nvContentPartPr>
            <p14:xfrm>
              <a:off x="6043320" y="1428480"/>
              <a:ext cx="163080" cy="1728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033960" y="1419120"/>
                <a:ext cx="1818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751499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0" y="1844922"/>
            <a:ext cx="12190413" cy="4420471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69382" y="577027"/>
            <a:ext cx="11589417" cy="12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3.(2023·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新高考Ⅰ卷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函数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=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(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&gt;0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且仅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零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取值范围是</a:t>
            </a:r>
            <a:r>
              <a:rPr lang="zh-CN" altLang="zh-CN" sz="26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>
            <p:custDataLst>
              <p:tags r:id="rId2"/>
            </p:custDataLst>
          </p:nvPr>
        </p:nvSpPr>
        <p:spPr>
          <a:xfrm>
            <a:off x="3934936" y="1066197"/>
            <a:ext cx="907621" cy="6239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</a:t>
            </a:r>
            <a:r>
              <a:rPr lang="en-US" altLang="zh-CN" sz="2600" b="1">
                <a:solidFill>
                  <a:srgbClr val="C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54545" y="1930305"/>
            <a:ext cx="11589417" cy="362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法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　函数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=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且仅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零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且仅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∈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zh-CN" altLang="zh-CN" sz="2600" b="1">
                <a:latin typeface="Calibri" panose="020F0502020204030204" pitchFamily="34" charset="0"/>
                <a:cs typeface="宋体" panose="02010600030101010101" pitchFamily="2" charset="-122"/>
              </a:rPr>
              <a:t>∈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π]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则由余弦函数的图象可知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4π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π&lt;6π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解得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&lt;3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取值范围是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2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)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墨迹 1"/>
              <p14:cNvContentPartPr/>
              <p14:nvPr/>
            </p14:nvContentPartPr>
            <p14:xfrm>
              <a:off x="1824840" y="721080"/>
              <a:ext cx="10201680" cy="38437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15480" y="711720"/>
                <a:ext cx="10220400" cy="386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460131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69382" y="176689"/>
                <a:ext cx="11589417" cy="2008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由题意得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𝟔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≥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𝐙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𝟔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𝐙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</m:e>
                    </m:d>
                    <m:r>
                      <a:rPr lang="en-US" altLang="zh-CN" sz="2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altLang="zh-CN" sz="2600" b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176689"/>
                <a:ext cx="11589417" cy="2008435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17711" y="2218521"/>
                <a:ext cx="13060513" cy="264713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55600" lvl="0" indent="-355600"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𝟖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𝐙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𝝎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𝐙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zh-CN" sz="1150">
                  <a:solidFill>
                    <a:prstClr val="black"/>
                  </a:solidFill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lvl="0" indent="-355600"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𝟖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𝐙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𝐙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&lt;</a:t>
                </a:r>
                <a:r>
                  <a:rPr lang="en-US" altLang="zh-CN" sz="2600" b="1" i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solidFill>
                      <a:prstClr val="black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solidFill>
                    <a:prstClr val="black"/>
                  </a:solidFill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711" y="2218521"/>
                <a:ext cx="13060513" cy="2647135"/>
              </a:xfrm>
              <a:prstGeom prst="rect">
                <a:avLst/>
              </a:prstGeom>
              <a:blipFill rotWithShape="0">
                <a:blip r:embed="rId4"/>
                <a:stretch>
                  <a:fillRect l="-8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15589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-26638"/>
            <a:ext cx="12190413" cy="6292032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69382" y="405416"/>
            <a:ext cx="11589417" cy="30246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法二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　函数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=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且仅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零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且仅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根据函数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上的图象可知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若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且仅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根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函数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cos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x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π]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内至少包含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周期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但小于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个周期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45582" y="2870740"/>
                <a:ext cx="11589417" cy="25400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×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600" b="1">
                                  <a:latin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×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𝝎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582" y="2870740"/>
                <a:ext cx="11589417" cy="2540054"/>
              </a:xfrm>
              <a:prstGeom prst="rect">
                <a:avLst/>
              </a:prstGeom>
              <a:blipFill rotWithShape="0">
                <a:blip r:embed="rId3"/>
                <a:stretch>
                  <a:fillRect l="-947" b="-47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54667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341916"/>
                <a:ext cx="11589417" cy="49150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22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定义域存在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成立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称该函数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互补函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π]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互补函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　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341916"/>
                <a:ext cx="11589417" cy="4915063"/>
              </a:xfrm>
              <a:prstGeom prst="rect">
                <a:avLst/>
              </a:prstGeom>
              <a:blipFill rotWithShape="0">
                <a:blip r:embed="rId4"/>
                <a:stretch>
                  <a:fillRect l="-947" b="-22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2104993" y="3479322"/>
            <a:ext cx="1021433" cy="6239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2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>
                <p:custDataLst>
                  <p:tags r:id="rId2"/>
                </p:custDataLst>
              </p:nvPr>
            </p:nvSpPr>
            <p:spPr>
              <a:xfrm>
                <a:off x="1397680" y="4166902"/>
                <a:ext cx="2522742" cy="9905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num>
                          <m:den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solidFill>
                      <a:srgbClr val="C00000"/>
                    </a:solidFill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altLang="zh-CN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+</m:t>
                        </m:r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1397680" y="4166902"/>
                <a:ext cx="2522742" cy="99059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墨迹 1"/>
              <p14:cNvContentPartPr/>
              <p14:nvPr/>
            </p14:nvContentPartPr>
            <p14:xfrm>
              <a:off x="456480" y="735480"/>
              <a:ext cx="11166480" cy="58795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7120" y="726120"/>
                <a:ext cx="11185200" cy="589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537253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-62113"/>
            <a:ext cx="12190413" cy="628166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467994"/>
                <a:ext cx="11589417" cy="55477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=0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]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存在两个极大值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显然符合题意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π&g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4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综上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∪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67994"/>
                <a:ext cx="11589417" cy="5547737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62709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42084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0" y="1"/>
            <a:ext cx="12190413" cy="629430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21782" y="1028097"/>
                <a:ext cx="11589417" cy="4745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二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取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单调递增矛盾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≠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结合四个选项可知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2" y="1028097"/>
                <a:ext cx="11589417" cy="4745530"/>
              </a:xfrm>
              <a:prstGeom prst="rect">
                <a:avLst/>
              </a:prstGeom>
              <a:blipFill rotWithShape="0">
                <a:blip r:embed="rId3"/>
                <a:stretch>
                  <a:fillRect l="-947" b="-23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57135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2153148"/>
            <a:ext cx="12190413" cy="4141159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-635" y="1340161"/>
            <a:ext cx="1959355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437459" y="1422729"/>
            <a:ext cx="152824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8727" y="1441149"/>
            <a:ext cx="1363802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建模</a:t>
            </a:r>
            <a:endParaRPr lang="zh-CN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9383" y="2179648"/>
            <a:ext cx="1101047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确定函数的单调区间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根据区间之间的包含关系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建立不等式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即可求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取值范围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15688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0" y="3150678"/>
            <a:ext cx="12190413" cy="3078534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11067435" y="1617734"/>
            <a:ext cx="4411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621443"/>
                <a:ext cx="11589417" cy="51451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辽宁八市八校联考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图象相邻两条对称轴之间的距离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是增函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意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是增函数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Cambria Math" panose="02040503050406030204" pitchFamily="18" charset="0"/>
                    <a:cs typeface="Cambria Math" panose="02040503050406030204" pitchFamily="18" charset="0"/>
                  </a:rPr>
                  <a:t>⊆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&lt;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5145191"/>
              </a:xfrm>
              <a:prstGeom prst="rect">
                <a:avLst/>
              </a:prstGeom>
              <a:blipFill rotWithShape="0">
                <a:blip r:embed="rId4"/>
                <a:stretch>
                  <a:fillRect l="-947" r="-6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06978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3026708"/>
            <a:ext cx="12190413" cy="3220697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 bwMode="auto">
          <a:xfrm>
            <a:off x="251427" y="14638"/>
            <a:ext cx="11653111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题型二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函数的对称性与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</a:t>
            </a:r>
            <a:endParaRPr lang="zh-CN" altLang="zh-CN" sz="12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>
          <a:xfrm>
            <a:off x="7187720" y="1434751"/>
            <a:ext cx="457775" cy="5532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69382" y="743000"/>
                <a:ext cx="11589417" cy="54578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4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郑州质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定义在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函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象在区间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]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恰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条对称轴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取值范围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4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𝟓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𝟓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4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由已知得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4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4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依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题意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整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4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+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4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+1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743000"/>
                <a:ext cx="11589417" cy="5457841"/>
              </a:xfrm>
              <a:prstGeom prst="rect">
                <a:avLst/>
              </a:prstGeom>
              <a:blipFill rotWithShape="0">
                <a:blip r:embed="rId5"/>
                <a:stretch>
                  <a:fillRect l="-947" b="-2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18806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5</TotalTime>
  <Words>827</Words>
  <Application>Microsoft Office PowerPoint</Application>
  <PresentationFormat>自定义</PresentationFormat>
  <Paragraphs>278</Paragraphs>
  <Slides>5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3</vt:i4>
      </vt:variant>
    </vt:vector>
  </HeadingPairs>
  <TitlesOfParts>
    <vt:vector size="67" baseType="lpstr">
      <vt:lpstr>MS Mincho</vt:lpstr>
      <vt:lpstr>黑体</vt:lpstr>
      <vt:lpstr>经典繁仿黑</vt:lpstr>
      <vt:lpstr>楷体</vt:lpstr>
      <vt:lpstr>宋体</vt:lpstr>
      <vt:lpstr>微软雅黑</vt:lpstr>
      <vt:lpstr>微软雅黑 Light</vt:lpstr>
      <vt:lpstr>Arial</vt:lpstr>
      <vt:lpstr>Broadway</vt:lpstr>
      <vt:lpstr>Calibri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³He</cp:lastModifiedBy>
  <cp:revision>48</cp:revision>
  <dcterms:created xsi:type="dcterms:W3CDTF">2024-01-05T07:50:57Z</dcterms:created>
  <dcterms:modified xsi:type="dcterms:W3CDTF">2025-10-18T02:28:16Z</dcterms:modified>
</cp:coreProperties>
</file>